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5D75FA" w14:textId="77777777" w:rsidR="00715D4C" w:rsidRDefault="00715D4C" w:rsidP="00715D4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F83A8BF" w14:textId="77777777" w:rsidR="00715D4C" w:rsidRDefault="00715D4C" w:rsidP="00715D4C">
      <w:pPr>
        <w:widowControl w:val="0"/>
        <w:spacing w:before="20" w:after="8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) Ma trận</w:t>
      </w:r>
    </w:p>
    <w:p w14:paraId="58ED98AD" w14:textId="77777777" w:rsidR="00715D4C" w:rsidRDefault="00715D4C" w:rsidP="00715D4C">
      <w:pPr>
        <w:widowControl w:val="0"/>
        <w:spacing w:before="20" w:after="80"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A TRẬN ĐỀ KIỂM TRA GIỮA KÌ II</w:t>
      </w:r>
    </w:p>
    <w:p w14:paraId="2E071744" w14:textId="77777777" w:rsidR="00715D4C" w:rsidRDefault="00715D4C" w:rsidP="00715D4C">
      <w:pPr>
        <w:widowControl w:val="0"/>
        <w:spacing w:before="20" w:after="8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ÔN: VẬT LÍ 10 – THỜI GIAN LÀM BÀI: 45 PHÚT</w:t>
      </w:r>
    </w:p>
    <w:p w14:paraId="61144D30" w14:textId="77777777" w:rsidR="00715D4C" w:rsidRDefault="00715D4C" w:rsidP="00715D4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11340" w:type="dxa"/>
        <w:tblInd w:w="-714" w:type="dxa"/>
        <w:tblLayout w:type="fixed"/>
        <w:tblLook w:val="04A0" w:firstRow="1" w:lastRow="0" w:firstColumn="1" w:lastColumn="0" w:noHBand="0" w:noVBand="1"/>
      </w:tblPr>
      <w:tblGrid>
        <w:gridCol w:w="575"/>
        <w:gridCol w:w="982"/>
        <w:gridCol w:w="1464"/>
        <w:gridCol w:w="606"/>
        <w:gridCol w:w="768"/>
        <w:gridCol w:w="584"/>
        <w:gridCol w:w="746"/>
        <w:gridCol w:w="934"/>
        <w:gridCol w:w="567"/>
        <w:gridCol w:w="712"/>
        <w:gridCol w:w="567"/>
        <w:gridCol w:w="567"/>
        <w:gridCol w:w="10"/>
        <w:gridCol w:w="557"/>
        <w:gridCol w:w="850"/>
        <w:gridCol w:w="851"/>
      </w:tblGrid>
      <w:tr w:rsidR="00715D4C" w14:paraId="5F46F588" w14:textId="77777777" w:rsidTr="00EE0328">
        <w:trPr>
          <w:trHeight w:val="1050"/>
        </w:trPr>
        <w:tc>
          <w:tcPr>
            <w:tcW w:w="5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2E2213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98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820778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 </w:t>
            </w:r>
          </w:p>
          <w:p w14:paraId="3096FD6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kiến thức</w:t>
            </w:r>
          </w:p>
        </w:tc>
        <w:tc>
          <w:tcPr>
            <w:tcW w:w="14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B84B742" w14:textId="77777777" w:rsidR="00715D4C" w:rsidRDefault="00715D4C">
            <w:pPr>
              <w:spacing w:after="0" w:line="240" w:lineRule="auto"/>
              <w:ind w:firstLine="3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 vị kiến thức, kĩ năng</w:t>
            </w:r>
          </w:p>
          <w:p w14:paraId="1D771A19" w14:textId="77777777" w:rsidR="00715D4C" w:rsidRDefault="00715D4C">
            <w:pPr>
              <w:spacing w:after="24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5484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D30F09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198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98BDEC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5EF2C9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% </w:t>
            </w:r>
          </w:p>
          <w:p w14:paraId="238FBAE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  <w:p w14:paraId="5C024CB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iểm</w:t>
            </w:r>
          </w:p>
        </w:tc>
      </w:tr>
      <w:tr w:rsidR="00715D4C" w14:paraId="53A50FBB" w14:textId="77777777" w:rsidTr="00EE0328">
        <w:trPr>
          <w:trHeight w:val="146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463A73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3D11A9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DB6FF6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3631BF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3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C34A64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15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ADBB99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A6B16B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  <w:tc>
          <w:tcPr>
            <w:tcW w:w="1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952596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73D44E5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t</w:t>
            </w:r>
          </w:p>
          <w:p w14:paraId="3488FC1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(ph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63C5567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5D4C" w14:paraId="4C18A550" w14:textId="77777777" w:rsidTr="00EE0328">
        <w:trPr>
          <w:trHeight w:val="146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59656D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950766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49B72F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D056BD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06711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t (ph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62E623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C7ABB6A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t</w:t>
            </w:r>
          </w:p>
          <w:p w14:paraId="2B74866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(ph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)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5526C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DBCDEA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T</w:t>
            </w:r>
          </w:p>
          <w:p w14:paraId="61B6A85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(ph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)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66407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Số CH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8C3198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t (ph)</w:t>
            </w: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FB707C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TN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BB2AF9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TL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081512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E1D10C1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  <w:tr w:rsidR="00715D4C" w14:paraId="18D10CD5" w14:textId="77777777" w:rsidTr="00EE0328">
        <w:trPr>
          <w:trHeight w:val="405"/>
        </w:trPr>
        <w:tc>
          <w:tcPr>
            <w:tcW w:w="5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88AC8C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8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F46390A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ương 3. </w:t>
            </w:r>
          </w:p>
          <w:p w14:paraId="340702E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ộng lực học.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085D8C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1: Moment lực. Cân bằng của vật rắn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7F98BB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B71CCB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2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7C83FA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83EF78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Cs/>
                <w:color w:val="FF0000"/>
                <w:sz w:val="24"/>
                <w:szCs w:val="24"/>
              </w:rPr>
              <w:t>1,2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2AA0A25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541811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52C09DC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58313EA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9FCD6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D98AB21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EA1DB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3.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482610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1</w:t>
            </w:r>
          </w:p>
        </w:tc>
      </w:tr>
      <w:tr w:rsidR="00715D4C" w14:paraId="76BF27E8" w14:textId="77777777" w:rsidTr="00EE0328">
        <w:trPr>
          <w:trHeight w:val="146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E5FF34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7C2DBA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6F32F7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2: Thực hành: Tổng hợp lực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A7165A4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B5503E5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7832E53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E950098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54483EA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085606E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7D12D30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EBF3A03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9219269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7FA696F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CABB65F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2801555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  <w:tr w:rsidR="00715D4C" w14:paraId="71946E62" w14:textId="77777777" w:rsidTr="00EE0328">
        <w:trPr>
          <w:trHeight w:val="299"/>
        </w:trPr>
        <w:tc>
          <w:tcPr>
            <w:tcW w:w="5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E6ADAC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8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458DD7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hương 4. </w:t>
            </w:r>
          </w:p>
          <w:p w14:paraId="6035D747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ăng lượng,</w:t>
            </w:r>
          </w:p>
          <w:p w14:paraId="0C90BAF4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ông, công suất.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760D54B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3: Năng lượng. Công cơ học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8E36FF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84C43A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2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0CB67F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65FEE2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93F56CE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5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DF21AFB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 3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C01CDE7" w14:textId="77777777" w:rsidR="00715D4C" w:rsidRDefault="00715D4C">
            <w:pP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C44CBAC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646342A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E4C0F52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,5TL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6F46B06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9BA7B6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7.7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21DF1EB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11D69EB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,75</w:t>
            </w:r>
          </w:p>
        </w:tc>
      </w:tr>
      <w:tr w:rsidR="00715D4C" w14:paraId="204E8761" w14:textId="77777777" w:rsidTr="00EE0328">
        <w:trPr>
          <w:trHeight w:val="299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5B8881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90B413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A59165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4: Công suất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BBE95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1F39C9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0,7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9CB8C4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D21CF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3,7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7AE3C5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,5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24EE01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3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6F82C40" w14:textId="77777777" w:rsidR="00715D4C" w:rsidRDefault="00715D4C">
            <w:pP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9C64ED3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7CAA84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A68B6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TL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43EBF9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7.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647ECA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.5</w:t>
            </w:r>
          </w:p>
        </w:tc>
      </w:tr>
      <w:tr w:rsidR="00715D4C" w14:paraId="6B2871E4" w14:textId="77777777" w:rsidTr="00EE0328">
        <w:trPr>
          <w:trHeight w:val="299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AC5D5D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86C3C8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7118108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5: Động năng, thế năng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59004A5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10F07A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,2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8A4959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D0B7D2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6,2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CCC021A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979723E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3208359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15BCA79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9732EF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2DD9D9D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AF453D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8,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A416E1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715D4C" w14:paraId="227E8219" w14:textId="77777777" w:rsidTr="00EE0328">
        <w:trPr>
          <w:trHeight w:val="299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A6315E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C0883D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03762A1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6: Cơ năng và định luật bảo toàn cơ năng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7CF857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F4105C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3,7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C882079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D52B917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993A038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F76375F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 xml:space="preserve"> 5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53705B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AE3EF6A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7</w:t>
            </w: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564817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BC852E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F2248F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15.7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1569AD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,25</w:t>
            </w:r>
          </w:p>
        </w:tc>
      </w:tr>
      <w:tr w:rsidR="00715D4C" w14:paraId="40C67C53" w14:textId="77777777" w:rsidTr="00EE0328">
        <w:trPr>
          <w:trHeight w:val="299"/>
        </w:trPr>
        <w:tc>
          <w:tcPr>
            <w:tcW w:w="5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51ACDB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613B1A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F2543B6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Bài 27: Hiệu suất</w:t>
            </w: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3A39335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55315E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0,75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F7CC50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9F12D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,2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1A229E8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52E697E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091FA2A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B36EC9C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51FDDD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28F1BCF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72ABAB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D49517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0,5</w:t>
            </w:r>
          </w:p>
        </w:tc>
      </w:tr>
      <w:tr w:rsidR="00715D4C" w14:paraId="75F014DE" w14:textId="77777777" w:rsidTr="00EE0328">
        <w:trPr>
          <w:trHeight w:val="70"/>
        </w:trPr>
        <w:tc>
          <w:tcPr>
            <w:tcW w:w="1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99C43F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AE7021E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B48E7A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6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6EBD8B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12</w:t>
            </w:r>
          </w:p>
        </w:tc>
        <w:tc>
          <w:tcPr>
            <w:tcW w:w="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0E4F52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2</w:t>
            </w:r>
          </w:p>
        </w:tc>
        <w:tc>
          <w:tcPr>
            <w:tcW w:w="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A9D1CB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15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862E8D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58AD2C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1</w:t>
            </w:r>
          </w:p>
        </w:tc>
        <w:tc>
          <w:tcPr>
            <w:tcW w:w="7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9C4D3E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TL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F01A31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5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CDBDF88" w14:textId="77777777" w:rsidR="00715D4C" w:rsidRDefault="00715D4C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A1B6D9A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294876E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C063A1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715D4C" w14:paraId="2A07F214" w14:textId="77777777" w:rsidTr="00EE0328">
        <w:trPr>
          <w:trHeight w:val="70"/>
        </w:trPr>
        <w:tc>
          <w:tcPr>
            <w:tcW w:w="1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65D7A8B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B32DD92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96AF0E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40</w:t>
            </w:r>
          </w:p>
        </w:tc>
        <w:tc>
          <w:tcPr>
            <w:tcW w:w="13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6A9612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B000F3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0</w:t>
            </w:r>
          </w:p>
        </w:tc>
        <w:tc>
          <w:tcPr>
            <w:tcW w:w="1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C53D3B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6ED280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0</w:t>
            </w:r>
          </w:p>
        </w:tc>
        <w:tc>
          <w:tcPr>
            <w:tcW w:w="56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6325A8F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6D0522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70EC085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715D4C" w14:paraId="53442D77" w14:textId="77777777" w:rsidTr="00EE0328">
        <w:trPr>
          <w:trHeight w:val="70"/>
        </w:trPr>
        <w:tc>
          <w:tcPr>
            <w:tcW w:w="155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DDEBD6A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ỉ lệ chung%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5153E4F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0B043C6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70</w:t>
            </w:r>
          </w:p>
        </w:tc>
        <w:tc>
          <w:tcPr>
            <w:tcW w:w="278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3C8D53B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30</w:t>
            </w:r>
          </w:p>
        </w:tc>
        <w:tc>
          <w:tcPr>
            <w:tcW w:w="113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14D184B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44DC8C1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14:paraId="5BF7FA2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</w:t>
            </w:r>
          </w:p>
        </w:tc>
      </w:tr>
    </w:tbl>
    <w:p w14:paraId="799107C4" w14:textId="77777777" w:rsidR="00715D4C" w:rsidRDefault="00715D4C" w:rsidP="00715D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BE3ECBA" w14:textId="77777777" w:rsidR="00715D4C" w:rsidRDefault="00715D4C" w:rsidP="00715D4C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) Bảng đặc tả</w:t>
      </w:r>
    </w:p>
    <w:p w14:paraId="01FD8599" w14:textId="77777777" w:rsidR="00715D4C" w:rsidRDefault="00715D4C" w:rsidP="00715D4C">
      <w:pPr>
        <w:pStyle w:val="ListParagraph"/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ẢNG ĐẶC TẢ ĐỀ KIỂM TRA GIỮA KỲ II</w:t>
      </w:r>
    </w:p>
    <w:p w14:paraId="75FAF2E1" w14:textId="77777777" w:rsidR="00715D4C" w:rsidRDefault="00715D4C" w:rsidP="00715D4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MÔN: VẬT LÍ 10 – THỜI GIAN LÀM BÀI: 45 PHÚT </w:t>
      </w:r>
    </w:p>
    <w:tbl>
      <w:tblPr>
        <w:tblW w:w="11057" w:type="dxa"/>
        <w:tblInd w:w="-714" w:type="dxa"/>
        <w:tblLook w:val="04A0" w:firstRow="1" w:lastRow="0" w:firstColumn="1" w:lastColumn="0" w:noHBand="0" w:noVBand="1"/>
      </w:tblPr>
      <w:tblGrid>
        <w:gridCol w:w="567"/>
        <w:gridCol w:w="1135"/>
        <w:gridCol w:w="1417"/>
        <w:gridCol w:w="4111"/>
        <w:gridCol w:w="850"/>
        <w:gridCol w:w="993"/>
        <w:gridCol w:w="992"/>
        <w:gridCol w:w="992"/>
      </w:tblGrid>
      <w:tr w:rsidR="00715D4C" w14:paraId="73075411" w14:textId="77777777" w:rsidTr="00715D4C"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4499B4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11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C95173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ội dung kiến thức</w:t>
            </w:r>
          </w:p>
        </w:tc>
        <w:tc>
          <w:tcPr>
            <w:tcW w:w="14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46986C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Đơn vị kiến thức, kĩ năng</w:t>
            </w:r>
          </w:p>
        </w:tc>
        <w:tc>
          <w:tcPr>
            <w:tcW w:w="41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52337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Mức độ kiến thức, kĩ năng</w:t>
            </w:r>
          </w:p>
          <w:p w14:paraId="468C1F1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ần kiểm tra, đánh giá</w:t>
            </w:r>
          </w:p>
        </w:tc>
        <w:tc>
          <w:tcPr>
            <w:tcW w:w="382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9263B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715D4C" w14:paraId="367AC29F" w14:textId="77777777" w:rsidTr="00715D4C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30F70D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8296B3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C16EF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8BAB9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D0144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A62C0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2D7F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52E727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</w:tr>
      <w:tr w:rsidR="00715D4C" w14:paraId="785B6241" w14:textId="77777777" w:rsidTr="00715D4C"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89268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98D26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Cân bằng vật rắn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CD8C5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1.1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ômen lực- Cân bằng vật rắn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8CEEC5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10B0D243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êu được khái niệm mômen lực và mômen ngẫu lực.</w:t>
            </w:r>
          </w:p>
          <w:p w14:paraId="6A7F0DE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Viết được công thức tính mômen lực và nêu được đơn vị đo mômen lực.</w:t>
            </w:r>
          </w:p>
          <w:p w14:paraId="27448420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và viết được quy tắc mômen trong một số trường hợp đơn giản.</w:t>
            </w:r>
          </w:p>
          <w:p w14:paraId="0A8D7E1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Nêu được điều kiện cân bằng của một vật rắn.</w:t>
            </w:r>
          </w:p>
          <w:p w14:paraId="712C0B1B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41B2EC37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mômen của lực và ngẫu lực.</w:t>
            </w:r>
          </w:p>
          <w:p w14:paraId="081CD8EB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Hiểu được quy tắc mômen trong một số trường hợp đơn giản.</w:t>
            </w:r>
          </w:p>
          <w:p w14:paraId="55BA682A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Hiểu được điều kiện cân bằng của một vật rắn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3B075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94BC7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0FF03C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800C0F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  <w:tr w:rsidR="00715D4C" w14:paraId="225B9AE9" w14:textId="77777777" w:rsidTr="00715D4C"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D54A67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9435BF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DEC28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.2 Thực hành: Tổng hợp lực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DA2663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20FF8048" w14:textId="77777777" w:rsidR="00715D4C" w:rsidRDefault="00715D4C" w:rsidP="00715D4C">
            <w:pPr>
              <w:numPr>
                <w:ilvl w:val="0"/>
                <w:numId w:val="10"/>
              </w:numPr>
              <w:spacing w:line="240" w:lineRule="auto"/>
              <w:ind w:left="0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ận biết được các dụng cụ đo và các thao tác về thực hành bài tổng hợp lực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E90C3F" w14:textId="77777777" w:rsidR="00715D4C" w:rsidRDefault="00715D4C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87884D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84F3C0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87D74E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  <w:tr w:rsidR="00715D4C" w14:paraId="10DFF9A9" w14:textId="77777777" w:rsidTr="00715D4C">
        <w:trPr>
          <w:trHeight w:val="982"/>
        </w:trPr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52B2BD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9FCB30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ăng lượng- Công- Công suất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42B1B4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. Năng lượng. Công cơ học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A801E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6C5D1D7B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 được các dạng năng lượng và quá trình chuyển hoá năng lượng.</w:t>
            </w:r>
          </w:p>
          <w:p w14:paraId="4B40E48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và viết được công thức tính công và công suất.</w:t>
            </w:r>
          </w:p>
          <w:p w14:paraId="138CF295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Biết được đơn vị đo công.</w:t>
            </w:r>
          </w:p>
          <w:p w14:paraId="2142ED30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1F92009D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Hiểu được năng lượng có thể truyền từ vật này sang vật khác bằng cách thực hiện công.</w:t>
            </w:r>
          </w:p>
          <w:p w14:paraId="3F2E4706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công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678FA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FF4879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8C0A06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5TL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694744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15D4C" w14:paraId="18FE22E2" w14:textId="77777777" w:rsidTr="00715D4C">
        <w:trPr>
          <w:trHeight w:val="848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7988E8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86152F" w14:textId="77777777" w:rsidR="00715D4C" w:rsidRDefault="00715D4C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E76AF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2. Công suất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FE623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240B9677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và viết được công thức tính  công suất.</w:t>
            </w:r>
          </w:p>
          <w:p w14:paraId="6B981C6F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Biết được đơn vị đo công suất.</w:t>
            </w:r>
          </w:p>
          <w:p w14:paraId="4587B9E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02F46649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Hiểu được ý nghĩa vật lý của công suất.</w:t>
            </w:r>
          </w:p>
          <w:p w14:paraId="75049FEF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công suất.</w:t>
            </w:r>
          </w:p>
          <w:p w14:paraId="4D78947A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Giải thích được nguyên tắc hoạt động của một số thiết bị kĩ thuật.</w:t>
            </w:r>
          </w:p>
          <w:p w14:paraId="25E4F87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5C1BE50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- Vận dụng được các công thức: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bdr w:val="none" w:sz="0" w:space="0" w:color="auto" w:frame="1"/>
                <w:vertAlign w:val="subscript"/>
              </w:rPr>
              <w:drawing>
                <wp:inline distT="0" distB="0" distL="0" distR="0" wp14:anchorId="617A46AE" wp14:editId="2AF675F3">
                  <wp:extent cx="428625" cy="3810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và 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bdr w:val="none" w:sz="0" w:space="0" w:color="auto" w:frame="1"/>
                <w:vertAlign w:val="subscript"/>
              </w:rPr>
              <w:drawing>
                <wp:inline distT="0" distB="0" distL="0" distR="0" wp14:anchorId="4C17C4F7" wp14:editId="46EC21D4">
                  <wp:extent cx="504825" cy="1714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2D7563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:</w:t>
            </w:r>
          </w:p>
          <w:p w14:paraId="2BFD33E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Giải được các bài toán công suất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BBFB35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A0EA22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42F7EF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5TL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2E8702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L</w:t>
            </w:r>
          </w:p>
        </w:tc>
      </w:tr>
      <w:tr w:rsidR="00715D4C" w14:paraId="38CD2A9F" w14:textId="77777777" w:rsidTr="00715D4C">
        <w:trPr>
          <w:trHeight w:val="496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8CF2B1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477228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F313B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3. Động năng; Thế năng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738C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40593193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và viết được công thức tính động năng. Nêu được đơn vị đo động năng.</w:t>
            </w:r>
          </w:p>
          <w:p w14:paraId="38CFAD6B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thế năng trọng trường của một vật và viết được công thức tính thế năng này. </w:t>
            </w:r>
          </w:p>
          <w:p w14:paraId="123CB39F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Nêu được đơn vị đo thế năng.</w:t>
            </w:r>
          </w:p>
          <w:p w14:paraId="3DC394C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132EA095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động năng và độ biến thiên động năng của một vật.</w:t>
            </w:r>
          </w:p>
          <w:p w14:paraId="7ED3404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thế năng trọng trưởng của một vật.</w:t>
            </w:r>
          </w:p>
          <w:p w14:paraId="0954EC70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19FF2AA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Vận dụng mối quan hệ giữa động năng, thế năng và công của lực để giải được bài toán chuyển động của một vật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150C35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823388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FC000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758070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  <w:tr w:rsidR="00715D4C" w14:paraId="35D1A70F" w14:textId="77777777" w:rsidTr="00715D4C">
        <w:trPr>
          <w:trHeight w:val="496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E8D8C0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00010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9F3622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4 Cơ năng. Định luật bảo toàn cơ năng.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ECABC4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628649E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cơ năng và viết được biểu thức của cơ năng</w:t>
            </w:r>
          </w:p>
          <w:p w14:paraId="54CD281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luật bảo toàn cơ năng và viết được hệ thức của định luật này.</w:t>
            </w:r>
          </w:p>
          <w:p w14:paraId="5D889F2C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5D4F557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Xác định được cơ năng của một vật.</w:t>
            </w:r>
          </w:p>
          <w:p w14:paraId="478F9BF0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6B5E25DE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Vận dụng định luật bảo toàn cơ năng để giải được bài toán chuyển động của một vật.</w:t>
            </w:r>
          </w:p>
          <w:p w14:paraId="15DFB42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 cao:</w:t>
            </w:r>
          </w:p>
          <w:p w14:paraId="420E20D8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Vận dụng định luật bảo toàn cơ năng để giải các bài toán nâng cao về chuyển động của một vật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0EC38E" w14:textId="77777777" w:rsidR="00715D4C" w:rsidRDefault="00715D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70E431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EF222F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TL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FF64FA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1TL</w:t>
            </w:r>
          </w:p>
        </w:tc>
      </w:tr>
      <w:tr w:rsidR="00715D4C" w14:paraId="3CEDE56E" w14:textId="77777777" w:rsidTr="00715D4C">
        <w:trPr>
          <w:trHeight w:val="367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02B4EE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E3D711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BE8164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5 Hiệu suất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76A77A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Nhận biết:</w:t>
            </w:r>
          </w:p>
          <w:p w14:paraId="0603DE79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 được năng lượng có ích, năng lượng hao phí.</w:t>
            </w:r>
          </w:p>
          <w:p w14:paraId="5D7A71D7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át biểu được định nghĩa và viết được công thức tính hiệu suất.</w:t>
            </w:r>
          </w:p>
          <w:p w14:paraId="3D6E338D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Thông hiểu:</w:t>
            </w:r>
          </w:p>
          <w:p w14:paraId="47BC7805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Phân tích được ý nghĩa của hiệu suất và sự tiêu hao năng lượng ở một số thiết bị kĩ thuật.</w:t>
            </w:r>
          </w:p>
          <w:p w14:paraId="245542D1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Vận dụng:</w:t>
            </w:r>
          </w:p>
          <w:p w14:paraId="75F10E16" w14:textId="77777777" w:rsidR="00715D4C" w:rsidRDefault="0071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 Vận dụng công thức hiệu suất để giải được bài toán cơ, nhiệt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B64ABE" w14:textId="77777777" w:rsidR="00715D4C" w:rsidRDefault="00715D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E3277" w14:textId="77777777" w:rsidR="00715D4C" w:rsidRDefault="00715D4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C2D818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E8FAE5" w14:textId="77777777" w:rsidR="00715D4C" w:rsidRDefault="00715D4C">
            <w:pPr>
              <w:spacing w:after="0"/>
              <w:rPr>
                <w:sz w:val="20"/>
                <w:szCs w:val="20"/>
              </w:rPr>
            </w:pPr>
          </w:p>
        </w:tc>
      </w:tr>
    </w:tbl>
    <w:p w14:paraId="0D877652" w14:textId="77777777" w:rsidR="00715D4C" w:rsidRDefault="00715D4C" w:rsidP="00715D4C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0D2D499" w14:textId="77777777" w:rsidR="00715D4C" w:rsidRDefault="00715D4C" w:rsidP="00715D4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14:paraId="5332BCE2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5C8518FE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791CC1E1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5F46CD5F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3A41A06F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02B4A3E3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66FFDB9B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0098C698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00077450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3905D24B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2F61532F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43C10DC9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603ABE72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48A900DE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16931C3E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24AF36F7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70DC5D4C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50F415F5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3EFB40D4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47F2E346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4C05E19A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18AC9D60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311E29D8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6D37FF42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1848853C" w14:textId="77777777" w:rsidR="00715D4C" w:rsidRDefault="00715D4C" w:rsidP="00715D4C">
      <w:pPr>
        <w:spacing w:after="0" w:line="276" w:lineRule="auto"/>
        <w:ind w:right="113"/>
        <w:rPr>
          <w:sz w:val="24"/>
          <w:szCs w:val="24"/>
        </w:rPr>
      </w:pPr>
    </w:p>
    <w:p w14:paraId="312C04D2" w14:textId="77777777" w:rsidR="00715D4C" w:rsidRDefault="00715D4C" w:rsidP="00715D4C">
      <w:pPr>
        <w:spacing w:after="0" w:line="276" w:lineRule="auto"/>
        <w:ind w:right="113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</w:p>
    <w:p w14:paraId="00C1C4B5" w14:textId="77777777" w:rsidR="00413D1C" w:rsidRPr="00E5455A" w:rsidRDefault="00E338FD" w:rsidP="00AA521D">
      <w:pPr>
        <w:spacing w:after="0" w:line="276" w:lineRule="auto"/>
        <w:ind w:right="113"/>
        <w:jc w:val="center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lastRenderedPageBreak/>
        <w:t>ĐỀ KIỂM TRA GIỮA KÌ II VẬT LÍ 10</w:t>
      </w:r>
      <w:r w:rsidR="00413D1C"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 xml:space="preserve"> </w:t>
      </w:r>
    </w:p>
    <w:p w14:paraId="24A4141F" w14:textId="77777777" w:rsidR="00E338FD" w:rsidRPr="00E5455A" w:rsidRDefault="00413D1C" w:rsidP="00AA521D">
      <w:pPr>
        <w:spacing w:after="0" w:line="276" w:lineRule="auto"/>
        <w:ind w:right="113"/>
        <w:jc w:val="center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NĂM HỌC 2022-2023</w:t>
      </w:r>
    </w:p>
    <w:p w14:paraId="45A49DDD" w14:textId="77777777" w:rsidR="00807592" w:rsidRPr="00E5455A" w:rsidRDefault="00AE71E3" w:rsidP="00AA521D">
      <w:pPr>
        <w:spacing w:after="0" w:line="276" w:lineRule="auto"/>
        <w:ind w:right="113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I. TRẮC NGHIỆM. (7 điểm)</w:t>
      </w:r>
    </w:p>
    <w:p w14:paraId="5748F9E4" w14:textId="467C61B2" w:rsidR="00AE71E3" w:rsidRPr="00E5455A" w:rsidRDefault="00AE71E3" w:rsidP="00AA521D">
      <w:pPr>
        <w:spacing w:after="0" w:line="276" w:lineRule="auto"/>
        <w:ind w:right="113"/>
        <w:jc w:val="both"/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Câu 1.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Đơn vị của mômen lực M = F.d là</w:t>
      </w:r>
    </w:p>
    <w:p w14:paraId="25A796D1" w14:textId="77777777" w:rsidR="00AE71E3" w:rsidRPr="00E5455A" w:rsidRDefault="00AE71E3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 xml:space="preserve">A. 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m/s </w:t>
      </w: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</w:r>
      <w:r w:rsidRPr="00EE0328"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  <w:t xml:space="preserve">B. </w:t>
      </w:r>
      <w:r w:rsidRPr="00EE0328">
        <w:rPr>
          <w:rFonts w:ascii="Times New Roman" w:eastAsia="Calibri" w:hAnsi="Times New Roman" w:cs="Times New Roman"/>
          <w:color w:val="FF0000"/>
          <w:sz w:val="26"/>
          <w:szCs w:val="26"/>
          <w:lang w:val="nl-NL" w:eastAsia="x-none" w:bidi="en-US"/>
        </w:rPr>
        <w:t xml:space="preserve">N. m </w:t>
      </w: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  <w:t xml:space="preserve">C. 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kg. m </w:t>
      </w: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  <w:t xml:space="preserve">D. </w:t>
      </w:r>
      <w:r w:rsidR="00E206D5"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N.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kg</w:t>
      </w:r>
    </w:p>
    <w:p w14:paraId="2951947D" w14:textId="77777777" w:rsidR="00807592" w:rsidRPr="00E5455A" w:rsidRDefault="00807592" w:rsidP="00AA521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Câu </w:t>
      </w:r>
      <w:bookmarkStart w:id="0" w:name="bookmark=id.gjdgxs" w:colFirst="0" w:colLast="0"/>
      <w:bookmarkEnd w:id="0"/>
      <w:r w:rsidR="00154D09" w:rsidRPr="00E5455A">
        <w:rPr>
          <w:rFonts w:ascii="Times New Roman" w:hAnsi="Times New Roman" w:cs="Times New Roman"/>
          <w:b/>
          <w:sz w:val="26"/>
          <w:szCs w:val="26"/>
        </w:rPr>
        <w:t>2</w:t>
      </w:r>
      <w:r w:rsidRPr="00E5455A">
        <w:rPr>
          <w:rFonts w:ascii="Times New Roman" w:hAnsi="Times New Roman" w:cs="Times New Roman"/>
          <w:b/>
          <w:sz w:val="26"/>
          <w:szCs w:val="26"/>
        </w:rPr>
        <w:t>.</w:t>
      </w:r>
      <w:r w:rsidRPr="00E5455A">
        <w:rPr>
          <w:rFonts w:ascii="Times New Roman" w:hAnsi="Times New Roman" w:cs="Times New Roman"/>
          <w:sz w:val="26"/>
          <w:szCs w:val="26"/>
        </w:rPr>
        <w:t xml:space="preserve"> Khi dùng Tua−vít để vặn đinh vít, người ta đã tác dụng vào các đinh vít</w:t>
      </w:r>
    </w:p>
    <w:p w14:paraId="39BA3A9B" w14:textId="77777777" w:rsidR="00807592" w:rsidRPr="00E5455A" w:rsidRDefault="00807592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1" w:name="bookmark=id.30j0zll" w:colFirst="0" w:colLast="0"/>
      <w:bookmarkEnd w:id="1"/>
      <w:r w:rsidRPr="00E5455A">
        <w:rPr>
          <w:rFonts w:ascii="Times New Roman" w:hAnsi="Times New Roman" w:cs="Times New Roman"/>
          <w:b/>
          <w:sz w:val="26"/>
          <w:szCs w:val="26"/>
        </w:rPr>
        <w:tab/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>A.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 một ngẫu lực</w:t>
      </w:r>
      <w:bookmarkStart w:id="2" w:name="bookmark=id.1fob9te" w:colFirst="0" w:colLast="0"/>
      <w:bookmarkEnd w:id="2"/>
      <w:r w:rsidRPr="00EE0328">
        <w:rPr>
          <w:rFonts w:ascii="Times New Roman" w:hAnsi="Times New Roman" w:cs="Times New Roman"/>
          <w:color w:val="FF0000"/>
          <w:sz w:val="26"/>
          <w:szCs w:val="26"/>
        </w:rPr>
        <w:t>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E5455A">
        <w:rPr>
          <w:rFonts w:ascii="Times New Roman" w:hAnsi="Times New Roman" w:cs="Times New Roman"/>
          <w:sz w:val="26"/>
          <w:szCs w:val="26"/>
        </w:rPr>
        <w:t xml:space="preserve"> hai ngẫu lực</w:t>
      </w:r>
      <w:bookmarkStart w:id="3" w:name="bookmark=id.3znysh7" w:colFirst="0" w:colLast="0"/>
      <w:bookmarkEnd w:id="3"/>
      <w:r w:rsidRPr="00E5455A">
        <w:rPr>
          <w:rFonts w:ascii="Times New Roman" w:hAnsi="Times New Roman" w:cs="Times New Roman"/>
          <w:sz w:val="26"/>
          <w:szCs w:val="26"/>
        </w:rPr>
        <w:t>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E5455A">
        <w:rPr>
          <w:rFonts w:ascii="Times New Roman" w:hAnsi="Times New Roman" w:cs="Times New Roman"/>
          <w:sz w:val="26"/>
          <w:szCs w:val="26"/>
        </w:rPr>
        <w:t xml:space="preserve"> cặp lực cân bằng</w:t>
      </w:r>
      <w:bookmarkStart w:id="4" w:name="bookmark=id.2et92p0" w:colFirst="0" w:colLast="0"/>
      <w:bookmarkEnd w:id="4"/>
      <w:r w:rsidRPr="00E5455A">
        <w:rPr>
          <w:rFonts w:ascii="Times New Roman" w:hAnsi="Times New Roman" w:cs="Times New Roman"/>
          <w:sz w:val="26"/>
          <w:szCs w:val="26"/>
        </w:rPr>
        <w:t>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E5455A">
        <w:rPr>
          <w:rFonts w:ascii="Times New Roman" w:hAnsi="Times New Roman" w:cs="Times New Roman"/>
          <w:sz w:val="26"/>
          <w:szCs w:val="26"/>
        </w:rPr>
        <w:t xml:space="preserve"> cặp lực trực đối.</w:t>
      </w:r>
    </w:p>
    <w:p w14:paraId="386712D1" w14:textId="77777777" w:rsidR="00AE71E3" w:rsidRPr="00E5455A" w:rsidRDefault="00154D09" w:rsidP="00AA521D">
      <w:pPr>
        <w:spacing w:after="0" w:line="276" w:lineRule="auto"/>
        <w:ind w:right="113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de-DE"/>
        </w:rPr>
      </w:pPr>
      <w:r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>Câu 3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>.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Hai lực của ngẫu lực có độ lớn F = 30N, khoảng cách giữa hai giá của ngẫu lực là d = 30 cm. Momen của ngẫu lực là</w:t>
      </w:r>
    </w:p>
    <w:p w14:paraId="6549B2D7" w14:textId="77777777" w:rsidR="00AE71E3" w:rsidRPr="00E5455A" w:rsidRDefault="00502EF4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    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A. 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900 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N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.m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</w:rPr>
        <w:tab/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B. 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90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N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.m.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</w:rPr>
        <w:tab/>
      </w:r>
      <w:r w:rsidR="00AE71E3" w:rsidRPr="00EE0328">
        <w:rPr>
          <w:rFonts w:ascii="Times New Roman" w:eastAsia="Calibri" w:hAnsi="Times New Roman" w:cs="Times New Roman"/>
          <w:b/>
          <w:color w:val="FF0000"/>
          <w:sz w:val="26"/>
          <w:szCs w:val="26"/>
          <w:lang w:val="de-DE"/>
        </w:rPr>
        <w:t xml:space="preserve">C. </w:t>
      </w:r>
      <w:r w:rsidR="008E2A0E" w:rsidRPr="00EE0328">
        <w:rPr>
          <w:rFonts w:ascii="Times New Roman" w:eastAsia="Calibri" w:hAnsi="Times New Roman" w:cs="Times New Roman"/>
          <w:color w:val="FF0000"/>
          <w:sz w:val="26"/>
          <w:szCs w:val="26"/>
          <w:lang w:val="de-DE"/>
        </w:rPr>
        <w:t xml:space="preserve">9 </w:t>
      </w:r>
      <w:r w:rsidR="00AE71E3" w:rsidRPr="00EE0328">
        <w:rPr>
          <w:rFonts w:ascii="Times New Roman" w:eastAsia="Calibri" w:hAnsi="Times New Roman" w:cs="Times New Roman"/>
          <w:color w:val="FF0000"/>
          <w:sz w:val="26"/>
          <w:szCs w:val="26"/>
          <w:lang w:val="de-DE"/>
        </w:rPr>
        <w:t>N</w:t>
      </w:r>
      <w:r w:rsidR="008E2A0E" w:rsidRPr="00EE0328">
        <w:rPr>
          <w:rFonts w:ascii="Times New Roman" w:eastAsia="Calibri" w:hAnsi="Times New Roman" w:cs="Times New Roman"/>
          <w:color w:val="FF0000"/>
          <w:sz w:val="26"/>
          <w:szCs w:val="26"/>
          <w:lang w:val="de-DE"/>
        </w:rPr>
        <w:t>.</w:t>
      </w:r>
      <w:r w:rsidR="00AE71E3" w:rsidRPr="00EE0328">
        <w:rPr>
          <w:rFonts w:ascii="Times New Roman" w:eastAsia="Calibri" w:hAnsi="Times New Roman" w:cs="Times New Roman"/>
          <w:color w:val="FF0000"/>
          <w:sz w:val="26"/>
          <w:szCs w:val="26"/>
          <w:lang w:val="de-DE"/>
        </w:rPr>
        <w:t>m.</w:t>
      </w:r>
      <w:r w:rsidR="00AE71E3" w:rsidRPr="00EE0328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      </w:t>
      </w:r>
      <w:r w:rsidR="007930C8"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         </w:t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      </w:t>
      </w:r>
      <w:r w:rsidR="00C93133" w:rsidRPr="00E5455A">
        <w:rPr>
          <w:rFonts w:ascii="Times New Roman" w:eastAsia="Calibri" w:hAnsi="Times New Roman" w:cs="Times New Roman"/>
          <w:b/>
          <w:sz w:val="26"/>
          <w:szCs w:val="26"/>
        </w:rPr>
        <w:tab/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D. 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0,9 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N</w:t>
      </w:r>
      <w:r w:rsidR="008E2A0E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.m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de-DE"/>
        </w:rPr>
        <w:t>.</w:t>
      </w:r>
    </w:p>
    <w:p w14:paraId="575ED6EB" w14:textId="77777777" w:rsidR="00AE71E3" w:rsidRPr="00E5455A" w:rsidRDefault="00AE3B44" w:rsidP="00AA521D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</w:rPr>
        <w:t>C</w:t>
      </w:r>
      <w:r w:rsidR="00154D09" w:rsidRPr="00E5455A">
        <w:rPr>
          <w:rFonts w:ascii="Times New Roman" w:eastAsia="Calibri" w:hAnsi="Times New Roman" w:cs="Times New Roman"/>
          <w:b/>
          <w:bCs/>
          <w:sz w:val="26"/>
          <w:szCs w:val="26"/>
        </w:rPr>
        <w:t>âu 4</w:t>
      </w:r>
      <w:r w:rsidR="00AE71E3" w:rsidRPr="00E5455A">
        <w:rPr>
          <w:rFonts w:ascii="Times New Roman" w:eastAsia="Calibri" w:hAnsi="Times New Roman" w:cs="Times New Roman"/>
          <w:bCs/>
          <w:sz w:val="26"/>
          <w:szCs w:val="26"/>
        </w:rPr>
        <w:t xml:space="preserve">. Có hai lực đồng quy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79" w:dyaOrig="400" w14:anchorId="6BDAA3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0.25pt" o:ole="">
            <v:imagedata r:id="rId9" o:title=""/>
          </v:shape>
          <o:OLEObject Type="Embed" ProgID="Equation.DSMT4" ShapeID="_x0000_i1025" DrawAspect="Content" ObjectID="_1767648218" r:id="rId10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00" w:dyaOrig="400" w14:anchorId="3DC4E4C8">
          <v:shape id="_x0000_i1026" type="#_x0000_t75" style="width:15pt;height:20.25pt" o:ole="">
            <v:imagedata r:id="rId11" o:title=""/>
          </v:shape>
          <o:OLEObject Type="Embed" ProgID="Equation.DSMT4" ShapeID="_x0000_i1026" DrawAspect="Content" ObjectID="_1767648219" r:id="rId12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. Gọi </w:t>
      </w:r>
      <w:r w:rsidR="00AE71E3" w:rsidRPr="00E5455A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20" w14:anchorId="45899F9A">
          <v:shape id="_x0000_i1027" type="#_x0000_t75" style="width:12pt;height:10.5pt" o:ole="">
            <v:imagedata r:id="rId13" o:title=""/>
          </v:shape>
          <o:OLEObject Type="Embed" ProgID="Equation.DSMT4" ShapeID="_x0000_i1027" DrawAspect="Content" ObjectID="_1767648220" r:id="rId14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là góc h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ợp bởi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79" w:dyaOrig="400" w14:anchorId="4BBCB3B5">
          <v:shape id="_x0000_i1028" type="#_x0000_t75" style="width:13.5pt;height:20.25pt" o:ole="">
            <v:imagedata r:id="rId9" o:title=""/>
          </v:shape>
          <o:OLEObject Type="Embed" ProgID="Equation.DSMT4" ShapeID="_x0000_i1028" DrawAspect="Content" ObjectID="_1767648221" r:id="rId15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00" w:dyaOrig="400" w14:anchorId="2146FBA6">
          <v:shape id="_x0000_i1029" type="#_x0000_t75" style="width:15pt;height:20.25pt" o:ole="">
            <v:imagedata r:id="rId11" o:title=""/>
          </v:shape>
          <o:OLEObject Type="Embed" ProgID="Equation.DSMT4" ShapeID="_x0000_i1029" DrawAspect="Content" ObjectID="_1767648222" r:id="rId16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140" w:dyaOrig="400" w14:anchorId="3B30E16D">
          <v:shape id="_x0000_i1030" type="#_x0000_t75" style="width:57pt;height:20.25pt" o:ole="">
            <v:imagedata r:id="rId17" o:title=""/>
          </v:shape>
          <o:OLEObject Type="Embed" ProgID="Equation.DSMT4" ShapeID="_x0000_i1030" DrawAspect="Content" ObjectID="_1767648223" r:id="rId18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. Nếu </w:t>
      </w:r>
      <w:r w:rsidR="00AE71E3"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120" w:dyaOrig="360" w14:anchorId="5D44EF6F">
          <v:shape id="_x0000_i1031" type="#_x0000_t75" style="width:56.25pt;height:18pt" o:ole="">
            <v:imagedata r:id="rId19" o:title=""/>
          </v:shape>
          <o:OLEObject Type="Embed" ProgID="Equation.DSMT4" ShapeID="_x0000_i1031" DrawAspect="Content" ObjectID="_1767648224" r:id="rId20"/>
        </w:objec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thì </w:t>
      </w:r>
    </w:p>
    <w:p w14:paraId="6C67D607" w14:textId="05D7E517" w:rsidR="00AE71E3" w:rsidRPr="00E5455A" w:rsidRDefault="00AE71E3" w:rsidP="00AA521D">
      <w:pPr>
        <w:tabs>
          <w:tab w:val="left" w:pos="3042"/>
          <w:tab w:val="left" w:pos="5802"/>
          <w:tab w:val="left" w:pos="8562"/>
        </w:tabs>
        <w:spacing w:after="0" w:line="276" w:lineRule="auto"/>
        <w:ind w:left="283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EE0328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A. </w:t>
      </w:r>
      <w:r w:rsidRPr="00EE0328">
        <w:rPr>
          <w:rFonts w:ascii="Times New Roman" w:eastAsia="Calibri" w:hAnsi="Times New Roman" w:cs="Times New Roman"/>
          <w:color w:val="FF0000"/>
          <w:sz w:val="26"/>
          <w:szCs w:val="26"/>
        </w:rPr>
        <w:sym w:font="Symbol" w:char="F061"/>
      </w:r>
      <w:r w:rsidRPr="00EE0328">
        <w:rPr>
          <w:rFonts w:ascii="Times New Roman" w:eastAsia="Calibri" w:hAnsi="Times New Roman" w:cs="Times New Roman"/>
          <w:color w:val="FF0000"/>
          <w:sz w:val="26"/>
          <w:szCs w:val="26"/>
        </w:rPr>
        <w:t xml:space="preserve"> = 0</w:t>
      </w:r>
      <w:r w:rsidR="00502EF4" w:rsidRPr="00EE0328">
        <w:rPr>
          <w:rFonts w:ascii="Times New Roman" w:eastAsia="Calibri" w:hAnsi="Times New Roman" w:cs="Times New Roman"/>
          <w:color w:val="FF0000"/>
          <w:sz w:val="26"/>
          <w:szCs w:val="26"/>
          <w:vertAlign w:val="superscript"/>
        </w:rPr>
        <w:t xml:space="preserve">0 </w:t>
      </w:r>
      <w:r w:rsidR="00E5455A" w:rsidRPr="00EE0328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                       </w:t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E5455A">
        <w:rPr>
          <w:rFonts w:ascii="Times New Roman" w:eastAsia="Calibri" w:hAnsi="Times New Roman" w:cs="Times New Roman"/>
          <w:sz w:val="26"/>
          <w:szCs w:val="26"/>
        </w:rPr>
        <w:sym w:font="Symbol" w:char="F061"/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= 90</w:t>
      </w:r>
      <w:r w:rsidRPr="00E5455A">
        <w:rPr>
          <w:rFonts w:ascii="Times New Roman" w:eastAsia="Calibri" w:hAnsi="Times New Roman" w:cs="Times New Roman"/>
          <w:sz w:val="26"/>
          <w:szCs w:val="26"/>
          <w:vertAlign w:val="superscript"/>
        </w:rPr>
        <w:t>0</w:t>
      </w:r>
      <w:r w:rsidR="00502EF4" w:rsidRPr="00E5455A">
        <w:rPr>
          <w:rFonts w:ascii="Times New Roman" w:eastAsia="Calibri" w:hAnsi="Times New Roman" w:cs="Times New Roman"/>
          <w:sz w:val="26"/>
          <w:szCs w:val="26"/>
        </w:rPr>
        <w:t xml:space="preserve">                         </w:t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E5455A">
        <w:rPr>
          <w:rFonts w:ascii="Times New Roman" w:eastAsia="Calibri" w:hAnsi="Times New Roman" w:cs="Times New Roman"/>
          <w:sz w:val="26"/>
          <w:szCs w:val="26"/>
        </w:rPr>
        <w:sym w:font="Symbol" w:char="F061"/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= 180</w:t>
      </w:r>
      <w:r w:rsidRPr="00E5455A">
        <w:rPr>
          <w:rFonts w:ascii="Times New Roman" w:eastAsia="Calibri" w:hAnsi="Times New Roman" w:cs="Times New Roman"/>
          <w:sz w:val="26"/>
          <w:szCs w:val="26"/>
          <w:vertAlign w:val="superscript"/>
        </w:rPr>
        <w:t>0</w:t>
      </w:r>
      <w:r w:rsidR="00E5455A" w:rsidRPr="00E5455A">
        <w:rPr>
          <w:rFonts w:ascii="Times New Roman" w:eastAsia="Calibri" w:hAnsi="Times New Roman" w:cs="Times New Roman"/>
          <w:sz w:val="26"/>
          <w:szCs w:val="26"/>
        </w:rPr>
        <w:t xml:space="preserve">                  </w:t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E5455A">
        <w:rPr>
          <w:rFonts w:ascii="Times New Roman" w:eastAsia="Calibri" w:hAnsi="Times New Roman" w:cs="Times New Roman"/>
          <w:sz w:val="26"/>
          <w:szCs w:val="26"/>
        </w:rPr>
        <w:t>0</w:t>
      </w:r>
      <w:r w:rsidR="0020221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&lt; </w:t>
      </w:r>
      <w:r w:rsidRPr="00E5455A">
        <w:rPr>
          <w:rFonts w:ascii="Times New Roman" w:eastAsia="Calibri" w:hAnsi="Times New Roman" w:cs="Times New Roman"/>
          <w:sz w:val="26"/>
          <w:szCs w:val="26"/>
        </w:rPr>
        <w:sym w:font="Symbol" w:char="F061"/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&lt; 90</w:t>
      </w:r>
      <w:r w:rsidRPr="00E5455A">
        <w:rPr>
          <w:rFonts w:ascii="Times New Roman" w:eastAsia="Calibri" w:hAnsi="Times New Roman" w:cs="Times New Roman"/>
          <w:sz w:val="26"/>
          <w:szCs w:val="26"/>
          <w:vertAlign w:val="superscript"/>
        </w:rPr>
        <w:t>0</w:t>
      </w:r>
    </w:p>
    <w:p w14:paraId="668AB085" w14:textId="77777777" w:rsidR="00AE71E3" w:rsidRPr="00E5455A" w:rsidRDefault="00154D09" w:rsidP="00AA521D">
      <w:pPr>
        <w:tabs>
          <w:tab w:val="left" w:pos="9113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âu 5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 Biểu thức nào sau đây tính công trong trường hợp tổng quát ?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71A2C065" w14:textId="508E802B" w:rsidR="00AE71E3" w:rsidRPr="00E5455A" w:rsidRDefault="00AE71E3" w:rsidP="00AA521D">
      <w:pPr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E5455A" w:rsidRPr="00E5455A">
        <w:rPr>
          <w:rFonts w:ascii="Times New Roman" w:eastAsia="Times New Roman" w:hAnsi="Times New Roman" w:cs="Times New Roman"/>
          <w:sz w:val="26"/>
          <w:szCs w:val="26"/>
        </w:rPr>
        <w:t xml:space="preserve"> A = F.s.</w:t>
      </w:r>
      <w:r w:rsidR="00E5455A" w:rsidRPr="00E5455A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A = mgh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502EF4"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.</w:t>
      </w:r>
      <w:r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A = F.s.cos</w:t>
      </w:r>
      <w:r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sym w:font="Symbol" w:char="F061"/>
      </w:r>
      <w:r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.</w:t>
      </w:r>
      <w:r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ab/>
      </w:r>
      <w:r w:rsidR="00502EF4"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="00C9313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A = ½.mv</w:t>
      </w:r>
      <w:r w:rsidRPr="00E5455A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BBBD9FB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</w:rPr>
        <w:t>Câu 6</w:t>
      </w:r>
      <w:r w:rsidR="00AE71E3" w:rsidRPr="00E5455A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 xml:space="preserve"> Công </w:t>
      </w:r>
      <w:r w:rsidR="00AE71E3" w:rsidRPr="00E5455A">
        <w:rPr>
          <w:rFonts w:ascii="Times New Roman" w:eastAsia="Calibri" w:hAnsi="Times New Roman" w:cs="Times New Roman"/>
          <w:b/>
          <w:sz w:val="26"/>
          <w:szCs w:val="26"/>
        </w:rPr>
        <w:t xml:space="preserve">không </w:t>
      </w:r>
      <w:r w:rsidR="00AE71E3" w:rsidRPr="00E5455A">
        <w:rPr>
          <w:rFonts w:ascii="Times New Roman" w:eastAsia="Calibri" w:hAnsi="Times New Roman" w:cs="Times New Roman"/>
          <w:sz w:val="26"/>
          <w:szCs w:val="26"/>
        </w:rPr>
        <w:t>có đơn vị nào sau đây?</w:t>
      </w:r>
    </w:p>
    <w:p w14:paraId="40A62C41" w14:textId="77777777" w:rsidR="00AE71E3" w:rsidRPr="00EE0328" w:rsidRDefault="00AE71E3" w:rsidP="00AA521D">
      <w:pPr>
        <w:spacing w:after="0" w:line="276" w:lineRule="auto"/>
        <w:ind w:firstLine="284"/>
        <w:jc w:val="both"/>
        <w:rPr>
          <w:rFonts w:ascii="Times New Roman" w:eastAsia="Calibri" w:hAnsi="Times New Roman" w:cs="Times New Roman"/>
          <w:color w:val="FF0000"/>
          <w:sz w:val="26"/>
          <w:szCs w:val="26"/>
        </w:rPr>
      </w:pPr>
      <w:r w:rsidRPr="00E5455A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J.</w:t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N.m.</w:t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="00FD02FB" w:rsidRPr="00E5455A"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Pr="00E5455A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E5455A">
        <w:rPr>
          <w:rFonts w:ascii="Times New Roman" w:eastAsia="Calibri" w:hAnsi="Times New Roman" w:cs="Times New Roman"/>
          <w:sz w:val="26"/>
          <w:szCs w:val="26"/>
        </w:rPr>
        <w:t xml:space="preserve"> W.s.</w:t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="00FD02FB" w:rsidRPr="00E5455A">
        <w:rPr>
          <w:rFonts w:ascii="Times New Roman" w:eastAsia="Calibri" w:hAnsi="Times New Roman" w:cs="Times New Roman"/>
          <w:sz w:val="26"/>
          <w:szCs w:val="26"/>
        </w:rPr>
        <w:t xml:space="preserve">        </w:t>
      </w:r>
      <w:r w:rsidR="00C93133" w:rsidRPr="00E5455A">
        <w:rPr>
          <w:rFonts w:ascii="Times New Roman" w:eastAsia="Calibri" w:hAnsi="Times New Roman" w:cs="Times New Roman"/>
          <w:sz w:val="26"/>
          <w:szCs w:val="26"/>
        </w:rPr>
        <w:tab/>
      </w:r>
      <w:r w:rsidRPr="00EE0328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D.</w:t>
      </w:r>
      <w:r w:rsidRPr="00EE0328">
        <w:rPr>
          <w:rFonts w:ascii="Times New Roman" w:eastAsia="Calibri" w:hAnsi="Times New Roman" w:cs="Times New Roman"/>
          <w:color w:val="FF0000"/>
          <w:sz w:val="26"/>
          <w:szCs w:val="26"/>
        </w:rPr>
        <w:t xml:space="preserve"> W.</w:t>
      </w:r>
    </w:p>
    <w:p w14:paraId="41FC8AB0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Câu 7</w:t>
      </w:r>
      <w:r w:rsidR="00AE71E3" w:rsidRPr="00E5455A">
        <w:rPr>
          <w:rFonts w:ascii="Times New Roman" w:eastAsia="Calibri" w:hAnsi="Times New Roman" w:cs="Times New Roman"/>
          <w:b/>
          <w:bCs/>
          <w:sz w:val="26"/>
          <w:szCs w:val="26"/>
          <w:lang w:val="nl-NL" w:eastAsia="x-none" w:bidi="en-US"/>
        </w:rPr>
        <w:t>.</w:t>
      </w:r>
      <w:r w:rsidR="00AE71E3"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Đơn vị của công suất </w:t>
      </w:r>
    </w:p>
    <w:p w14:paraId="106149F2" w14:textId="77777777" w:rsidR="00AE71E3" w:rsidRPr="00E5455A" w:rsidRDefault="00AE71E3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</w:pP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 xml:space="preserve">A. 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>J.s.</w:t>
      </w: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  <w:t>B.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kg.m/s.</w:t>
      </w:r>
      <w:r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  <w:t>C.</w:t>
      </w:r>
      <w:r w:rsidRPr="00E5455A">
        <w:rPr>
          <w:rFonts w:ascii="Times New Roman" w:eastAsia="Calibri" w:hAnsi="Times New Roman" w:cs="Times New Roman"/>
          <w:sz w:val="26"/>
          <w:szCs w:val="26"/>
          <w:lang w:val="nl-NL" w:eastAsia="x-none" w:bidi="en-US"/>
        </w:rPr>
        <w:t xml:space="preserve"> J.m.</w:t>
      </w:r>
      <w:r w:rsidR="00FD02FB"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 xml:space="preserve">                           </w:t>
      </w:r>
      <w:r w:rsidR="00C93133" w:rsidRPr="00E5455A">
        <w:rPr>
          <w:rFonts w:ascii="Times New Roman" w:eastAsia="Calibri" w:hAnsi="Times New Roman" w:cs="Times New Roman"/>
          <w:b/>
          <w:sz w:val="26"/>
          <w:szCs w:val="26"/>
          <w:lang w:val="nl-NL" w:eastAsia="x-none" w:bidi="en-US"/>
        </w:rPr>
        <w:tab/>
      </w:r>
      <w:r w:rsidRPr="00EE0328">
        <w:rPr>
          <w:rFonts w:ascii="Times New Roman" w:eastAsia="Calibri" w:hAnsi="Times New Roman" w:cs="Times New Roman"/>
          <w:b/>
          <w:color w:val="FF0000"/>
          <w:sz w:val="26"/>
          <w:szCs w:val="26"/>
          <w:lang w:val="nl-NL" w:eastAsia="x-none" w:bidi="en-US"/>
        </w:rPr>
        <w:t>D.</w:t>
      </w:r>
      <w:r w:rsidRPr="00EE0328">
        <w:rPr>
          <w:rFonts w:ascii="Times New Roman" w:eastAsia="Calibri" w:hAnsi="Times New Roman" w:cs="Times New Roman"/>
          <w:color w:val="FF0000"/>
          <w:sz w:val="26"/>
          <w:szCs w:val="26"/>
          <w:lang w:val="nl-NL" w:eastAsia="x-none" w:bidi="en-US"/>
        </w:rPr>
        <w:t xml:space="preserve"> W.</w:t>
      </w:r>
    </w:p>
    <w:p w14:paraId="7F5E91BE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Một vật chuyển động với vận tốc </w:t>
      </w:r>
      <w:r w:rsidR="00AE71E3" w:rsidRPr="00E5455A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79" w14:anchorId="38A25130">
          <v:shape id="_x0000_i1032" type="#_x0000_t75" style="width:10.5pt;height:13.5pt" o:ole="">
            <v:imagedata r:id="rId21" o:title=""/>
          </v:shape>
          <o:OLEObject Type="Embed" ProgID="Equation.3" ShapeID="_x0000_i1032" DrawAspect="Content" ObjectID="_1767648225" r:id="rId22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dưới tác dụng của lực </w:t>
      </w:r>
      <w:r w:rsidR="00AE71E3" w:rsidRPr="00E5455A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320" w14:anchorId="46116C70">
          <v:shape id="_x0000_i1033" type="#_x0000_t75" style="width:13.5pt;height:16.5pt" o:ole="">
            <v:imagedata r:id="rId23" o:title=""/>
          </v:shape>
          <o:OLEObject Type="Embed" ProgID="Equation.3" ShapeID="_x0000_i1033" DrawAspect="Content" ObjectID="_1767648226" r:id="rId24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không đổi</w:t>
      </w:r>
      <w:r w:rsidR="00806103" w:rsidRPr="00E5455A">
        <w:rPr>
          <w:rFonts w:ascii="Times New Roman" w:eastAsia="Times New Roman" w:hAnsi="Times New Roman" w:cs="Times New Roman"/>
          <w:sz w:val="26"/>
          <w:szCs w:val="26"/>
        </w:rPr>
        <w:t xml:space="preserve"> cùng hướng chuyển động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. Công suất của lực </w:t>
      </w:r>
      <w:r w:rsidR="00AE71E3" w:rsidRPr="00E5455A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320" w14:anchorId="2579E1E6">
          <v:shape id="_x0000_i1034" type="#_x0000_t75" style="width:13.5pt;height:16.5pt" o:ole="">
            <v:imagedata r:id="rId23" o:title=""/>
          </v:shape>
          <o:OLEObject Type="Embed" ProgID="Equation.3" ShapeID="_x0000_i1034" DrawAspect="Content" ObjectID="_1767648227" r:id="rId25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là</w:t>
      </w:r>
    </w:p>
    <w:p w14:paraId="6A0A1524" w14:textId="4A10C4FE" w:rsidR="00AE71E3" w:rsidRPr="00E5455A" w:rsidRDefault="00FD02FB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P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=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>Fvt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       </w:t>
      </w:r>
      <w:r w:rsidR="00AE71E3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.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P</w:t>
      </w:r>
      <w:r w:rsidR="00202213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=</w:t>
      </w:r>
      <w:r w:rsidR="00202213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E71E3" w:rsidRPr="00EE0328">
        <w:rPr>
          <w:rFonts w:ascii="Times New Roman" w:eastAsia="Times New Roman" w:hAnsi="Times New Roman" w:cs="Times New Roman"/>
          <w:i/>
          <w:color w:val="FF0000"/>
          <w:sz w:val="26"/>
          <w:szCs w:val="26"/>
        </w:rPr>
        <w:t>Fv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P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=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>Ft.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i/>
          <w:sz w:val="26"/>
          <w:szCs w:val="26"/>
        </w:rPr>
        <w:t xml:space="preserve">         </w:t>
      </w:r>
      <w:r w:rsidR="00C93133" w:rsidRPr="00E5455A">
        <w:rPr>
          <w:rFonts w:ascii="Times New Roman" w:eastAsia="Times New Roman" w:hAnsi="Times New Roman" w:cs="Times New Roman"/>
          <w:i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P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=</w:t>
      </w:r>
      <w:r w:rsidR="0020221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>Fv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1FD9EE4E" w14:textId="77777777" w:rsidR="001026EB" w:rsidRPr="00E5455A" w:rsidRDefault="00154D09" w:rsidP="00AA521D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9</w:t>
      </w:r>
      <w:r w:rsidR="001026EB" w:rsidRPr="00E5455A">
        <w:rPr>
          <w:rFonts w:ascii="Times New Roman" w:hAnsi="Times New Roman" w:cs="Times New Roman"/>
          <w:sz w:val="26"/>
          <w:szCs w:val="26"/>
        </w:rPr>
        <w:t>.</w:t>
      </w:r>
      <w:r w:rsidR="001026EB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026EB" w:rsidRPr="00E5455A">
        <w:rPr>
          <w:rFonts w:ascii="Times New Roman" w:hAnsi="Times New Roman" w:cs="Times New Roman"/>
          <w:sz w:val="26"/>
          <w:szCs w:val="26"/>
        </w:rPr>
        <w:t>Công cơ học là đại lượng</w:t>
      </w:r>
    </w:p>
    <w:p w14:paraId="0697F337" w14:textId="77777777" w:rsidR="001026EB" w:rsidRPr="00E5455A" w:rsidRDefault="001026EB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5455A">
        <w:rPr>
          <w:rFonts w:ascii="Times New Roman" w:hAnsi="Times New Roman" w:cs="Times New Roman"/>
          <w:sz w:val="26"/>
          <w:szCs w:val="26"/>
        </w:rPr>
        <w:t>véctơ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. 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>vô hướng.</w:t>
      </w:r>
      <w:r w:rsidR="00C93133" w:rsidRPr="00E5455A"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5455A">
        <w:rPr>
          <w:rFonts w:ascii="Times New Roman" w:hAnsi="Times New Roman" w:cs="Times New Roman"/>
          <w:sz w:val="26"/>
          <w:szCs w:val="26"/>
        </w:rPr>
        <w:t>luôn dương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E5455A">
        <w:rPr>
          <w:rFonts w:ascii="Times New Roman" w:hAnsi="Times New Roman" w:cs="Times New Roman"/>
          <w:sz w:val="26"/>
          <w:szCs w:val="26"/>
        </w:rPr>
        <w:t>không âm.</w:t>
      </w:r>
    </w:p>
    <w:p w14:paraId="0E5A4665" w14:textId="77777777" w:rsidR="00990350" w:rsidRPr="00E5455A" w:rsidRDefault="00154D09" w:rsidP="00AA521D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10</w:t>
      </w:r>
      <w:r w:rsidR="00AE3B44" w:rsidRPr="00E5455A">
        <w:rPr>
          <w:rFonts w:ascii="Times New Roman" w:hAnsi="Times New Roman" w:cs="Times New Roman"/>
          <w:b/>
          <w:sz w:val="26"/>
          <w:szCs w:val="26"/>
        </w:rPr>
        <w:t>.</w:t>
      </w:r>
      <w:r w:rsidR="00990350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90350" w:rsidRPr="00E5455A">
        <w:rPr>
          <w:rFonts w:ascii="Times New Roman" w:hAnsi="Times New Roman" w:cs="Times New Roman"/>
          <w:sz w:val="26"/>
          <w:szCs w:val="26"/>
        </w:rPr>
        <w:t xml:space="preserve">Chọn phát biểu </w:t>
      </w:r>
      <w:r w:rsidR="00990350" w:rsidRPr="00E5455A">
        <w:rPr>
          <w:rFonts w:ascii="Times New Roman" w:hAnsi="Times New Roman" w:cs="Times New Roman"/>
          <w:b/>
          <w:sz w:val="26"/>
          <w:szCs w:val="26"/>
        </w:rPr>
        <w:t>đúng</w:t>
      </w:r>
      <w:r w:rsidR="00990350" w:rsidRPr="00E5455A">
        <w:rPr>
          <w:rFonts w:ascii="Times New Roman" w:hAnsi="Times New Roman" w:cs="Times New Roman"/>
          <w:sz w:val="26"/>
          <w:szCs w:val="26"/>
        </w:rPr>
        <w:t xml:space="preserve"> khi nói về công cơ học?</w:t>
      </w:r>
    </w:p>
    <w:p w14:paraId="384B5A1F" w14:textId="77777777" w:rsidR="00990350" w:rsidRPr="00E5455A" w:rsidRDefault="00990350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5455A">
        <w:rPr>
          <w:rFonts w:ascii="Times New Roman" w:hAnsi="Times New Roman" w:cs="Times New Roman"/>
          <w:sz w:val="26"/>
          <w:szCs w:val="26"/>
        </w:rPr>
        <w:t>Mọi lực tác dụng vào vật đều sinh công cơ học.</w:t>
      </w:r>
    </w:p>
    <w:p w14:paraId="3DCD3167" w14:textId="77777777" w:rsidR="00990350" w:rsidRPr="00E5455A" w:rsidRDefault="00990350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5455A">
        <w:rPr>
          <w:rFonts w:ascii="Times New Roman" w:hAnsi="Times New Roman" w:cs="Times New Roman"/>
          <w:sz w:val="26"/>
          <w:szCs w:val="26"/>
        </w:rPr>
        <w:t>Khi góc giữa véc tơ lực và hướng dịch chuyển của vật là góc nhọn thì công là công cản.</w:t>
      </w:r>
    </w:p>
    <w:p w14:paraId="03ED039B" w14:textId="77777777" w:rsidR="00990350" w:rsidRPr="00EE0328" w:rsidRDefault="00990350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. 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Lực vuông góc với phương dịch chuyển của vật thì không sinh công. </w:t>
      </w:r>
    </w:p>
    <w:p w14:paraId="36AFF3DA" w14:textId="77777777" w:rsidR="00990350" w:rsidRPr="00E5455A" w:rsidRDefault="00990350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5455A">
        <w:rPr>
          <w:rFonts w:ascii="Times New Roman" w:hAnsi="Times New Roman" w:cs="Times New Roman"/>
          <w:sz w:val="26"/>
          <w:szCs w:val="26"/>
        </w:rPr>
        <w:t>Công âm là công của lực kéo vật đi theo chiều âm của vật.</w:t>
      </w:r>
    </w:p>
    <w:p w14:paraId="172AC1EC" w14:textId="77777777" w:rsidR="005900E4" w:rsidRPr="00E5455A" w:rsidRDefault="00154D09" w:rsidP="00AA521D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11</w:t>
      </w:r>
      <w:r w:rsidR="00AE3B44" w:rsidRPr="00E5455A">
        <w:rPr>
          <w:rFonts w:ascii="Times New Roman" w:hAnsi="Times New Roman" w:cs="Times New Roman"/>
          <w:b/>
          <w:sz w:val="26"/>
          <w:szCs w:val="26"/>
        </w:rPr>
        <w:t>.</w:t>
      </w:r>
      <w:r w:rsidR="005900E4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900E4" w:rsidRPr="00E5455A">
        <w:rPr>
          <w:rFonts w:ascii="Times New Roman" w:hAnsi="Times New Roman" w:cs="Times New Roman"/>
          <w:sz w:val="26"/>
          <w:szCs w:val="26"/>
        </w:rPr>
        <w:t>Một động cơ có công suất không đổi, công của động cơ thực hiện theo thời gian có đồ thị nào sau đây?</w:t>
      </w:r>
    </w:p>
    <w:p w14:paraId="5E5E3866" w14:textId="13006115" w:rsidR="005900E4" w:rsidRPr="00E5455A" w:rsidRDefault="00202213" w:rsidP="00202213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="005900E4" w:rsidRPr="00E5455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FDC0CE5" wp14:editId="495F9F54">
            <wp:extent cx="5569601" cy="106616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73032" cy="1066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68DB3" w14:textId="77777777" w:rsidR="005900E4" w:rsidRPr="00E5455A" w:rsidRDefault="005900E4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bookmarkStart w:id="5" w:name="_heading=h.4i7ojhp" w:colFirst="0" w:colLast="0"/>
      <w:bookmarkEnd w:id="5"/>
      <w:r w:rsidRPr="00E5455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5455A">
        <w:rPr>
          <w:rFonts w:ascii="Times New Roman" w:hAnsi="Times New Roman" w:cs="Times New Roman"/>
          <w:sz w:val="26"/>
          <w:szCs w:val="26"/>
        </w:rPr>
        <w:t>Hình 2.</w:t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. 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>Hình 3.</w:t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5455A">
        <w:rPr>
          <w:rFonts w:ascii="Times New Roman" w:hAnsi="Times New Roman" w:cs="Times New Roman"/>
          <w:sz w:val="26"/>
          <w:szCs w:val="26"/>
        </w:rPr>
        <w:t xml:space="preserve">Hình 1. </w:t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5455A">
        <w:rPr>
          <w:rFonts w:ascii="Times New Roman" w:hAnsi="Times New Roman" w:cs="Times New Roman"/>
          <w:sz w:val="26"/>
          <w:szCs w:val="26"/>
        </w:rPr>
        <w:t>Hình 4.</w:t>
      </w:r>
    </w:p>
    <w:p w14:paraId="1396F468" w14:textId="77777777" w:rsidR="00807556" w:rsidRPr="00E5455A" w:rsidRDefault="00154D09" w:rsidP="00AA521D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lastRenderedPageBreak/>
        <w:t>Câu 12</w:t>
      </w:r>
      <w:r w:rsidR="00807556" w:rsidRPr="00E5455A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07556" w:rsidRPr="00E5455A">
        <w:rPr>
          <w:rFonts w:ascii="Times New Roman" w:hAnsi="Times New Roman" w:cs="Times New Roman"/>
          <w:sz w:val="26"/>
          <w:szCs w:val="26"/>
        </w:rPr>
        <w:t>Máy thứ nhất sinh ra công 300kJ 1 phút. Máy thứ hai sinh ra công 720 kJ</w:t>
      </w:r>
      <w:r w:rsidR="00807556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07556" w:rsidRPr="00E5455A">
        <w:rPr>
          <w:rFonts w:ascii="Times New Roman" w:hAnsi="Times New Roman" w:cs="Times New Roman"/>
          <w:sz w:val="26"/>
          <w:szCs w:val="26"/>
        </w:rPr>
        <w:t>trong nữa giờ. Hỏi máy nào có công suất lớn hơn và lớn hơn bao nhiêu lần?</w:t>
      </w:r>
    </w:p>
    <w:p w14:paraId="212AEE3C" w14:textId="77777777" w:rsidR="00807556" w:rsidRPr="00E5455A" w:rsidRDefault="00FA6784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A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07556" w:rsidRPr="00E5455A">
        <w:rPr>
          <w:rFonts w:ascii="Times New Roman" w:eastAsia="Times New Roman" w:hAnsi="Times New Roman" w:cs="Times New Roman"/>
          <w:sz w:val="26"/>
          <w:szCs w:val="26"/>
        </w:rPr>
        <w:t xml:space="preserve">Máy thứ hai có công suất lớn hơn và lớn hơn 2,4 lần            </w:t>
      </w:r>
    </w:p>
    <w:p w14:paraId="07022CF9" w14:textId="2D834912" w:rsidR="00807556" w:rsidRPr="00E5455A" w:rsidRDefault="00FA6784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B.</w:t>
      </w:r>
      <w:r w:rsidR="00807556" w:rsidRPr="00E5455A">
        <w:rPr>
          <w:rFonts w:ascii="Times New Roman" w:eastAsia="Times New Roman" w:hAnsi="Times New Roman" w:cs="Times New Roman"/>
          <w:sz w:val="26"/>
          <w:szCs w:val="26"/>
        </w:rPr>
        <w:t xml:space="preserve"> Máy thứ nhất có công suất lớn hơn và lớn hơn 6 l</w:t>
      </w:r>
      <w:r w:rsidR="000829DA">
        <w:rPr>
          <w:rFonts w:ascii="Times New Roman" w:eastAsia="Times New Roman" w:hAnsi="Times New Roman" w:cs="Times New Roman"/>
          <w:sz w:val="26"/>
          <w:szCs w:val="26"/>
        </w:rPr>
        <w:t>ần</w:t>
      </w:r>
    </w:p>
    <w:p w14:paraId="7983F045" w14:textId="77777777" w:rsidR="00807556" w:rsidRPr="00E5455A" w:rsidRDefault="00FA6784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C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07556" w:rsidRPr="00E5455A">
        <w:rPr>
          <w:rFonts w:ascii="Times New Roman" w:eastAsia="Times New Roman" w:hAnsi="Times New Roman" w:cs="Times New Roman"/>
          <w:sz w:val="26"/>
          <w:szCs w:val="26"/>
        </w:rPr>
        <w:t xml:space="preserve">Máy thứ hai có công suất lơn hơn và lớn hơn 5 lần             </w:t>
      </w:r>
    </w:p>
    <w:p w14:paraId="55A58086" w14:textId="77777777" w:rsidR="00807556" w:rsidRPr="00EE0328" w:rsidRDefault="00FA6784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D.</w:t>
      </w:r>
      <w:r w:rsidR="00807556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Máy thứ nhất có công suất lớn hơn và lớn hơn 12,5 lần</w:t>
      </w:r>
    </w:p>
    <w:p w14:paraId="49407F74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âu 13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Một vật khối lượng m, đặt ở độ cao 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>z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so với mặt đất trong trọng trường của Trái Đất thì thế năng trọng trường của vật được xác định theo công thức</w:t>
      </w:r>
    </w:p>
    <w:p w14:paraId="4A6658C3" w14:textId="77777777" w:rsidR="00AE71E3" w:rsidRPr="00E5455A" w:rsidRDefault="00CE7EB7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="00AE71E3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A. </w:t>
      </w:r>
      <w:r w:rsidR="00AE71E3" w:rsidRPr="00EE0328">
        <w:rPr>
          <w:rFonts w:ascii="Times New Roman" w:eastAsia="Times New Roman" w:hAnsi="Times New Roman" w:cs="Times New Roman"/>
          <w:color w:val="FF0000"/>
          <w:position w:val="-12"/>
          <w:sz w:val="26"/>
          <w:szCs w:val="26"/>
        </w:rPr>
        <w:object w:dxaOrig="960" w:dyaOrig="360" w14:anchorId="1917255D">
          <v:shape id="_x0000_i1035" type="#_x0000_t75" style="width:48pt;height:18pt" o:ole="">
            <v:imagedata r:id="rId27" o:title=""/>
          </v:shape>
          <o:OLEObject Type="Embed" ProgID="Equation.3" ShapeID="_x0000_i1035" DrawAspect="Content" ObjectID="_1767648228" r:id="rId28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E5455A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140" w:dyaOrig="620" w14:anchorId="28012785">
          <v:shape id="_x0000_i1036" type="#_x0000_t75" style="width:57pt;height:30.75pt" o:ole="">
            <v:imagedata r:id="rId29" o:title=""/>
          </v:shape>
          <o:OLEObject Type="Embed" ProgID="Equation.3" ShapeID="_x0000_i1036" DrawAspect="Content" ObjectID="_1767648229" r:id="rId30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59" w:dyaOrig="360" w14:anchorId="4F55DEC6">
          <v:shape id="_x0000_i1037" type="#_x0000_t75" style="width:42.75pt;height:18pt" o:ole="">
            <v:imagedata r:id="rId31" o:title=""/>
          </v:shape>
          <o:OLEObject Type="Embed" ProgID="Equation.3" ShapeID="_x0000_i1037" DrawAspect="Content" ObjectID="_1767648230" r:id="rId32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AE71E3" w:rsidRPr="00E5455A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59" w:dyaOrig="360" w14:anchorId="2C503A62">
          <v:shape id="_x0000_i1038" type="#_x0000_t75" style="width:42.75pt;height:18pt" o:ole="">
            <v:imagedata r:id="rId33" o:title=""/>
          </v:shape>
          <o:OLEObject Type="Embed" ProgID="Equation.3" ShapeID="_x0000_i1038" DrawAspect="Content" ObjectID="_1767648231" r:id="rId34"/>
        </w:objec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5367FF97" w14:textId="77777777" w:rsidR="008C520F" w:rsidRPr="00E5455A" w:rsidRDefault="00154D09" w:rsidP="00AA521D">
      <w:pPr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âu 14</w:t>
      </w:r>
      <w:r w:rsidR="008C520F" w:rsidRPr="00E5455A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8C520F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C520F" w:rsidRPr="00E5455A">
        <w:rPr>
          <w:rFonts w:ascii="Times New Roman" w:hAnsi="Times New Roman" w:cs="Times New Roman"/>
          <w:sz w:val="26"/>
          <w:szCs w:val="26"/>
        </w:rPr>
        <w:t xml:space="preserve">Một vật được ném thẳng đứng lên cao, khi vật đạt độ cao cực đại thì tại đó động năng </w:t>
      </w:r>
    </w:p>
    <w:p w14:paraId="57C51A06" w14:textId="77777777" w:rsidR="008C520F" w:rsidRPr="00EE0328" w:rsidRDefault="008C520F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   A. </w:t>
      </w:r>
      <w:r w:rsidRPr="00E5455A">
        <w:rPr>
          <w:rFonts w:ascii="Times New Roman" w:hAnsi="Times New Roman" w:cs="Times New Roman"/>
          <w:sz w:val="26"/>
          <w:szCs w:val="26"/>
        </w:rPr>
        <w:t>cực đại, thế năng cực tiểu.</w:t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. 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>cực tiểu, thế năng cực đại.</w:t>
      </w:r>
    </w:p>
    <w:p w14:paraId="3F842DAC" w14:textId="77777777" w:rsidR="008C520F" w:rsidRPr="00E5455A" w:rsidRDefault="008C520F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   C. </w:t>
      </w:r>
      <w:r w:rsidRPr="00E5455A">
        <w:rPr>
          <w:rFonts w:ascii="Times New Roman" w:hAnsi="Times New Roman" w:cs="Times New Roman"/>
          <w:sz w:val="26"/>
          <w:szCs w:val="26"/>
        </w:rPr>
        <w:t>bằng thế năng.</w:t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5455A">
        <w:rPr>
          <w:rFonts w:ascii="Times New Roman" w:hAnsi="Times New Roman" w:cs="Times New Roman"/>
          <w:sz w:val="26"/>
          <w:szCs w:val="26"/>
        </w:rPr>
        <w:tab/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E5455A">
        <w:rPr>
          <w:rFonts w:ascii="Times New Roman" w:hAnsi="Times New Roman" w:cs="Times New Roman"/>
          <w:sz w:val="26"/>
          <w:szCs w:val="26"/>
        </w:rPr>
        <w:t>bằng nửa thế năng.</w:t>
      </w:r>
    </w:p>
    <w:p w14:paraId="4CD902FD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âu 15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. 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Khi một tên lửa chuyển động thì cả vận tốc và khối lượng của nó đều thay đổi. Khi khối lượng giảm một nửa, vận tốc tăng gấp hai thì </w:t>
      </w:r>
      <w:r w:rsidR="00AE71E3" w:rsidRPr="00E5455A">
        <w:rPr>
          <w:rFonts w:ascii="Times New Roman" w:eastAsia="Times New Roman" w:hAnsi="Times New Roman" w:cs="Times New Roman"/>
          <w:i/>
          <w:sz w:val="26"/>
          <w:szCs w:val="26"/>
        </w:rPr>
        <w:t>động năng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của tên lửa</w:t>
      </w:r>
    </w:p>
    <w:p w14:paraId="3C548624" w14:textId="77777777" w:rsidR="00AE71E3" w:rsidRPr="00E5455A" w:rsidRDefault="00460832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501B0D"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Không đổi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</w:t>
      </w:r>
      <w:r w:rsidR="00AE71E3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</w:t>
      </w:r>
      <w:r w:rsidR="00501B0D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.</w:t>
      </w:r>
      <w:r w:rsidR="00501B0D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Tăng gấp 2 lần.</w:t>
      </w:r>
      <w:r w:rsidR="00501B0D" w:rsidRPr="00E5455A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Tăng gấp 4 lần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ab/>
        <w:t xml:space="preserve">  </w:t>
      </w:r>
      <w:r w:rsidR="00501B0D" w:rsidRPr="00E5455A"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Giảm 2 lần.</w:t>
      </w:r>
    </w:p>
    <w:p w14:paraId="11AAF1F1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6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ột vật khối lượng 1,0 kg có thế năng 1,0 J đối với mặt đất. Lấy g = 9,8 m/s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>. Khi đó, vật ở độ cao</w:t>
      </w:r>
    </w:p>
    <w:p w14:paraId="66105C60" w14:textId="77777777" w:rsidR="00AE71E3" w:rsidRPr="00E5455A" w:rsidRDefault="00501B0D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  </w:t>
      </w:r>
      <w:r w:rsidR="00AE71E3" w:rsidRPr="00742C7F">
        <w:rPr>
          <w:rFonts w:ascii="Times New Roman" w:eastAsia="Times New Roman" w:hAnsi="Times New Roman" w:cs="Times New Roman"/>
          <w:b/>
          <w:color w:val="FF0000"/>
          <w:sz w:val="26"/>
          <w:szCs w:val="26"/>
          <w:lang w:val="pt-BR"/>
        </w:rPr>
        <w:t>A.</w:t>
      </w:r>
      <w:r w:rsidR="00AE71E3" w:rsidRPr="00742C7F">
        <w:rPr>
          <w:rFonts w:ascii="Times New Roman" w:eastAsia="Times New Roman" w:hAnsi="Times New Roman" w:cs="Times New Roman"/>
          <w:color w:val="FF0000"/>
          <w:sz w:val="26"/>
          <w:szCs w:val="26"/>
          <w:lang w:val="pt-BR"/>
        </w:rPr>
        <w:t xml:space="preserve"> 0,102 m.</w:t>
      </w:r>
      <w:r w:rsidR="00AE71E3" w:rsidRPr="00742C7F">
        <w:rPr>
          <w:rFonts w:ascii="Times New Roman" w:eastAsia="Times New Roman" w:hAnsi="Times New Roman" w:cs="Times New Roman"/>
          <w:color w:val="FF0000"/>
          <w:sz w:val="26"/>
          <w:szCs w:val="26"/>
          <w:lang w:val="pt-BR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1,0 m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</w:t>
      </w:r>
      <w:r w:rsidR="00AE71E3" w:rsidRPr="00742C7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pt-BR"/>
        </w:rPr>
        <w:t>C.</w:t>
      </w:r>
      <w:r w:rsidR="00AE71E3" w:rsidRPr="00742C7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pt-BR"/>
        </w:rPr>
        <w:t xml:space="preserve"> 9,8 m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D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32 m.</w:t>
      </w:r>
    </w:p>
    <w:p w14:paraId="292AA547" w14:textId="2154DB77" w:rsidR="00AF69A5" w:rsidRPr="00E5455A" w:rsidRDefault="00154D09" w:rsidP="00AA521D">
      <w:pPr>
        <w:shd w:val="clear" w:color="auto" w:fill="FFFFFF"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17</w:t>
      </w:r>
      <w:r w:rsidR="00AF69A5" w:rsidRPr="00E5455A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AF69A5" w:rsidRPr="00E5455A">
        <w:rPr>
          <w:rFonts w:ascii="Times New Roman" w:hAnsi="Times New Roman" w:cs="Times New Roman"/>
          <w:sz w:val="26"/>
          <w:szCs w:val="26"/>
        </w:rPr>
        <w:t>Có ba chiếc xe ô tô với khối lượng và vận tốc lần lượt là:</w:t>
      </w:r>
      <w:r w:rsidR="00272BB0">
        <w:rPr>
          <w:rFonts w:ascii="Times New Roman" w:hAnsi="Times New Roman" w:cs="Times New Roman"/>
          <w:sz w:val="26"/>
          <w:szCs w:val="26"/>
        </w:rPr>
        <w:t xml:space="preserve"> </w:t>
      </w:r>
      <w:r w:rsidR="00AF69A5" w:rsidRPr="00272BB0">
        <w:rPr>
          <w:rFonts w:ascii="Times New Roman" w:hAnsi="Times New Roman" w:cs="Times New Roman"/>
          <w:bCs/>
          <w:sz w:val="26"/>
          <w:szCs w:val="26"/>
        </w:rPr>
        <w:t>Xe A: m,v</w:t>
      </w:r>
      <w:r w:rsidR="00272BB0">
        <w:rPr>
          <w:rFonts w:ascii="Times New Roman" w:hAnsi="Times New Roman" w:cs="Times New Roman"/>
          <w:bCs/>
          <w:sz w:val="26"/>
          <w:szCs w:val="26"/>
        </w:rPr>
        <w:t xml:space="preserve">; </w:t>
      </w:r>
      <w:r w:rsidR="00AF69A5" w:rsidRPr="00272BB0">
        <w:rPr>
          <w:rFonts w:ascii="Times New Roman" w:hAnsi="Times New Roman" w:cs="Times New Roman"/>
          <w:bCs/>
          <w:sz w:val="26"/>
          <w:szCs w:val="26"/>
        </w:rPr>
        <w:t>Xe B: m/2,</w:t>
      </w:r>
      <w:r w:rsidR="00272BB0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AF69A5" w:rsidRPr="00272BB0">
        <w:rPr>
          <w:rFonts w:ascii="Times New Roman" w:hAnsi="Times New Roman" w:cs="Times New Roman"/>
          <w:bCs/>
          <w:sz w:val="26"/>
          <w:szCs w:val="26"/>
        </w:rPr>
        <w:t>3v                      Xe C : 3m, v/2</w:t>
      </w:r>
      <w:r w:rsidR="00272BB0">
        <w:rPr>
          <w:rFonts w:ascii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hAnsi="Times New Roman" w:cs="Times New Roman"/>
          <w:sz w:val="26"/>
          <w:szCs w:val="26"/>
        </w:rPr>
        <w:t>Thứ tự các xe theo thứ tự động năng tăng dần là</w:t>
      </w:r>
    </w:p>
    <w:p w14:paraId="6413614B" w14:textId="7AB49B5D" w:rsidR="00AF69A5" w:rsidRPr="00E5455A" w:rsidRDefault="00C93133" w:rsidP="00C9313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  </w:t>
      </w:r>
      <w:r w:rsidR="009323A2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9323A2" w:rsidRPr="00E5455A">
        <w:rPr>
          <w:rFonts w:ascii="Times New Roman" w:eastAsia="Times New Roman" w:hAnsi="Times New Roman" w:cs="Times New Roman"/>
          <w:sz w:val="26"/>
          <w:szCs w:val="26"/>
        </w:rPr>
        <w:t>(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B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C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 xml:space="preserve">A)                       </w:t>
      </w:r>
      <w:r w:rsidR="009323A2" w:rsidRPr="00E5455A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9323A2"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(A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B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 xml:space="preserve">C)                 </w:t>
      </w:r>
      <w:r w:rsidR="00AF69A5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</w:t>
      </w:r>
      <w:r w:rsidR="00AF69A5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.</w:t>
      </w:r>
      <w:r w:rsidR="009323A2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F69A5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(C,</w:t>
      </w:r>
      <w:r w:rsidR="007047C9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F69A5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>A,</w:t>
      </w:r>
      <w:r w:rsidR="007047C9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AF69A5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B)                      </w:t>
      </w:r>
      <w:r w:rsidR="00AF69A5" w:rsidRPr="00E5455A">
        <w:rPr>
          <w:rFonts w:ascii="Times New Roman" w:eastAsia="Times New Roman" w:hAnsi="Times New Roman" w:cs="Times New Roman"/>
          <w:b/>
          <w:sz w:val="26"/>
          <w:szCs w:val="26"/>
        </w:rPr>
        <w:t>D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. (C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B,</w:t>
      </w:r>
      <w:r w:rsidR="007047C9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F69A5" w:rsidRPr="00E5455A">
        <w:rPr>
          <w:rFonts w:ascii="Times New Roman" w:eastAsia="Times New Roman" w:hAnsi="Times New Roman" w:cs="Times New Roman"/>
          <w:sz w:val="26"/>
          <w:szCs w:val="26"/>
        </w:rPr>
        <w:t>A)</w:t>
      </w:r>
    </w:p>
    <w:p w14:paraId="5688658B" w14:textId="7BA0D8A8" w:rsidR="00132A0D" w:rsidRPr="00E5455A" w:rsidRDefault="0016605A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E5455A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1CDC7D06" wp14:editId="59E88DC0">
            <wp:simplePos x="0" y="0"/>
            <wp:positionH relativeFrom="column">
              <wp:posOffset>5128260</wp:posOffset>
            </wp:positionH>
            <wp:positionV relativeFrom="paragraph">
              <wp:posOffset>172085</wp:posOffset>
            </wp:positionV>
            <wp:extent cx="1276350" cy="1162050"/>
            <wp:effectExtent l="0" t="0" r="0" b="0"/>
            <wp:wrapSquare wrapText="bothSides"/>
            <wp:docPr id="3" name="Picture 3" descr="A picture containing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histo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54D09" w:rsidRPr="00E5455A">
        <w:rPr>
          <w:rFonts w:ascii="Times New Roman" w:hAnsi="Times New Roman" w:cs="Times New Roman"/>
          <w:b/>
          <w:sz w:val="26"/>
          <w:szCs w:val="26"/>
        </w:rPr>
        <w:t>Câu 18</w:t>
      </w:r>
      <w:r w:rsidR="00AF69A5" w:rsidRPr="00E5455A">
        <w:rPr>
          <w:rFonts w:ascii="Times New Roman" w:hAnsi="Times New Roman" w:cs="Times New Roman"/>
          <w:b/>
          <w:sz w:val="26"/>
          <w:szCs w:val="26"/>
        </w:rPr>
        <w:t>.</w:t>
      </w:r>
      <w:bookmarkStart w:id="6" w:name="c15q"/>
      <w:bookmarkEnd w:id="6"/>
      <w:r w:rsidR="00132A0D"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132A0D" w:rsidRPr="00E5455A">
        <w:rPr>
          <w:rFonts w:ascii="Times New Roman" w:hAnsi="Times New Roman" w:cs="Times New Roman"/>
          <w:sz w:val="26"/>
          <w:szCs w:val="26"/>
          <w:lang w:val="vi-VN"/>
        </w:rPr>
        <w:t xml:space="preserve">Chọn phát biểu </w:t>
      </w:r>
      <w:r w:rsidR="00132A0D" w:rsidRPr="00E5455A">
        <w:rPr>
          <w:rFonts w:ascii="Times New Roman" w:hAnsi="Times New Roman" w:cs="Times New Roman"/>
          <w:b/>
          <w:bCs/>
          <w:sz w:val="26"/>
          <w:szCs w:val="26"/>
          <w:lang w:val="vi-VN"/>
        </w:rPr>
        <w:t>đúng</w:t>
      </w:r>
      <w:r w:rsidR="00132A0D" w:rsidRPr="00E5455A">
        <w:rPr>
          <w:rFonts w:ascii="Times New Roman" w:hAnsi="Times New Roman" w:cs="Times New Roman"/>
          <w:sz w:val="26"/>
          <w:szCs w:val="26"/>
          <w:lang w:val="vi-VN"/>
        </w:rPr>
        <w:t xml:space="preserve"> khi so sánh thế năng trọng trường của các vật có cùng khối lượng ở các vị trí 1, 2, 3, 4 so với mặt đất như hình vẽ.</w:t>
      </w:r>
    </w:p>
    <w:p w14:paraId="757330AB" w14:textId="611C5441" w:rsidR="00132A0D" w:rsidRPr="00E5455A" w:rsidRDefault="0016605A" w:rsidP="00AA521D">
      <w:pPr>
        <w:tabs>
          <w:tab w:val="left" w:pos="283"/>
          <w:tab w:val="left" w:pos="5386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7" w:name="c15a"/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132A0D" w:rsidRPr="00EE0328">
        <w:rPr>
          <w:rFonts w:ascii="Times New Roman" w:hAnsi="Times New Roman" w:cs="Times New Roman"/>
          <w:b/>
          <w:color w:val="FF0000"/>
          <w:sz w:val="26"/>
          <w:szCs w:val="26"/>
        </w:rPr>
        <w:t>A.</w:t>
      </w:r>
      <w:r w:rsidR="00132A0D" w:rsidRPr="00EE0328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 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</w:rPr>
        <w:t>W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  <w:vertAlign w:val="subscript"/>
        </w:rPr>
        <w:t>t1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 = W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  <w:vertAlign w:val="subscript"/>
        </w:rPr>
        <w:t>t2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 = W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  <w:vertAlign w:val="subscript"/>
        </w:rPr>
        <w:t>t3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 = W</w:t>
      </w:r>
      <w:r w:rsidR="00132A0D" w:rsidRPr="00EE0328">
        <w:rPr>
          <w:rFonts w:ascii="Times New Roman" w:hAnsi="Times New Roman" w:cs="Times New Roman"/>
          <w:color w:val="FF0000"/>
          <w:sz w:val="26"/>
          <w:szCs w:val="26"/>
          <w:vertAlign w:val="subscript"/>
        </w:rPr>
        <w:t>t4</w:t>
      </w:r>
      <w:bookmarkStart w:id="8" w:name="c15b"/>
      <w:bookmarkEnd w:id="7"/>
      <w:r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="00132A0D" w:rsidRPr="00E5455A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132A0D" w:rsidRPr="00E5455A">
        <w:rPr>
          <w:rFonts w:ascii="Times New Roman" w:hAnsi="Times New Roman" w:cs="Times New Roman"/>
          <w:sz w:val="26"/>
          <w:szCs w:val="26"/>
        </w:rPr>
        <w:t>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1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g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2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g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3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g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4</w:t>
      </w:r>
      <w:r w:rsidR="00132A0D" w:rsidRPr="00E5455A">
        <w:rPr>
          <w:rFonts w:ascii="Times New Roman" w:hAnsi="Times New Roman" w:cs="Times New Roman"/>
          <w:sz w:val="26"/>
          <w:szCs w:val="26"/>
        </w:rPr>
        <w:t>.</w:t>
      </w:r>
    </w:p>
    <w:p w14:paraId="5F1F0F46" w14:textId="16D93395" w:rsidR="00132A0D" w:rsidRPr="00E5455A" w:rsidRDefault="0016605A" w:rsidP="00AA521D">
      <w:pPr>
        <w:tabs>
          <w:tab w:val="left" w:pos="283"/>
          <w:tab w:val="left" w:pos="5386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9" w:name="c15c"/>
      <w:bookmarkEnd w:id="8"/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="00132A0D" w:rsidRPr="00E5455A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132A0D" w:rsidRPr="00E5455A">
        <w:rPr>
          <w:rFonts w:ascii="Times New Roman" w:hAnsi="Times New Roman" w:cs="Times New Roman"/>
          <w:sz w:val="26"/>
          <w:szCs w:val="26"/>
        </w:rPr>
        <w:t>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1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l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2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l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3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l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4</w:t>
      </w:r>
      <w:r w:rsidR="00132A0D" w:rsidRPr="00E5455A">
        <w:rPr>
          <w:rFonts w:ascii="Times New Roman" w:hAnsi="Times New Roman" w:cs="Times New Roman"/>
          <w:sz w:val="26"/>
          <w:szCs w:val="26"/>
        </w:rPr>
        <w:t>.</w:t>
      </w:r>
      <w:bookmarkStart w:id="10" w:name="c15d"/>
      <w:bookmarkEnd w:id="9"/>
      <w:r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="00132A0D" w:rsidRPr="00E5455A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132A0D" w:rsidRPr="00E5455A">
        <w:rPr>
          <w:rFonts w:ascii="Times New Roman" w:hAnsi="Times New Roman" w:cs="Times New Roman"/>
          <w:sz w:val="26"/>
          <w:szCs w:val="26"/>
        </w:rPr>
        <w:t>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1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+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4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&gt;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2</w:t>
      </w:r>
      <w:r w:rsidR="00132A0D" w:rsidRPr="00E5455A">
        <w:rPr>
          <w:rFonts w:ascii="Times New Roman" w:hAnsi="Times New Roman" w:cs="Times New Roman"/>
          <w:sz w:val="26"/>
          <w:szCs w:val="26"/>
        </w:rPr>
        <w:t xml:space="preserve"> + W</w:t>
      </w:r>
      <w:r w:rsidR="00132A0D" w:rsidRPr="00E5455A">
        <w:rPr>
          <w:rFonts w:ascii="Times New Roman" w:hAnsi="Times New Roman" w:cs="Times New Roman"/>
          <w:sz w:val="26"/>
          <w:szCs w:val="26"/>
          <w:vertAlign w:val="subscript"/>
        </w:rPr>
        <w:t>t3</w:t>
      </w:r>
      <w:r w:rsidR="00132A0D" w:rsidRPr="00E5455A">
        <w:rPr>
          <w:rFonts w:ascii="Times New Roman" w:hAnsi="Times New Roman" w:cs="Times New Roman"/>
          <w:sz w:val="26"/>
          <w:szCs w:val="26"/>
        </w:rPr>
        <w:t>.</w:t>
      </w:r>
    </w:p>
    <w:bookmarkEnd w:id="10"/>
    <w:p w14:paraId="03ACEFC0" w14:textId="77777777" w:rsidR="0016605A" w:rsidRDefault="0016605A" w:rsidP="00AA521D">
      <w:pPr>
        <w:pStyle w:val="NormalWeb"/>
        <w:spacing w:before="0" w:beforeAutospacing="0" w:after="0" w:afterAutospacing="0" w:line="276" w:lineRule="auto"/>
        <w:mirrorIndents/>
        <w:jc w:val="both"/>
        <w:rPr>
          <w:b/>
          <w:sz w:val="26"/>
          <w:szCs w:val="26"/>
        </w:rPr>
      </w:pPr>
    </w:p>
    <w:p w14:paraId="006E4939" w14:textId="77777777" w:rsidR="0016605A" w:rsidRDefault="0016605A" w:rsidP="00AA521D">
      <w:pPr>
        <w:pStyle w:val="NormalWeb"/>
        <w:spacing w:before="0" w:beforeAutospacing="0" w:after="0" w:afterAutospacing="0" w:line="276" w:lineRule="auto"/>
        <w:mirrorIndents/>
        <w:jc w:val="both"/>
        <w:rPr>
          <w:b/>
          <w:sz w:val="26"/>
          <w:szCs w:val="26"/>
        </w:rPr>
      </w:pPr>
    </w:p>
    <w:p w14:paraId="4599D3B6" w14:textId="1C764629" w:rsidR="003E696B" w:rsidRPr="00E5455A" w:rsidRDefault="00561578" w:rsidP="00AA521D">
      <w:pPr>
        <w:pStyle w:val="NormalWeb"/>
        <w:spacing w:before="0" w:beforeAutospacing="0" w:after="0" w:afterAutospacing="0" w:line="276" w:lineRule="auto"/>
        <w:mirrorIndents/>
        <w:jc w:val="both"/>
        <w:rPr>
          <w:b/>
          <w:sz w:val="26"/>
          <w:szCs w:val="26"/>
        </w:rPr>
      </w:pPr>
      <w:r w:rsidRPr="00E5455A">
        <w:rPr>
          <w:b/>
          <w:sz w:val="26"/>
          <w:szCs w:val="26"/>
        </w:rPr>
        <w:t>Câu 19</w:t>
      </w:r>
      <w:r w:rsidR="00AF69A5" w:rsidRPr="00E5455A">
        <w:rPr>
          <w:sz w:val="26"/>
          <w:szCs w:val="26"/>
        </w:rPr>
        <w:t>.</w:t>
      </w:r>
      <w:bookmarkStart w:id="11" w:name="c22q"/>
      <w:bookmarkEnd w:id="11"/>
      <w:r w:rsidR="003E696B" w:rsidRPr="00E5455A">
        <w:rPr>
          <w:b/>
          <w:sz w:val="26"/>
          <w:szCs w:val="26"/>
        </w:rPr>
        <w:t xml:space="preserve"> </w:t>
      </w:r>
      <w:r w:rsidR="003E696B" w:rsidRPr="00E5455A">
        <w:rPr>
          <w:sz w:val="26"/>
          <w:szCs w:val="26"/>
        </w:rPr>
        <w:t>Trong quá trình rơi tự do của một vật thì</w:t>
      </w:r>
    </w:p>
    <w:p w14:paraId="395BBA72" w14:textId="77777777" w:rsidR="003E696B" w:rsidRPr="00E5455A" w:rsidRDefault="003E696B" w:rsidP="00AA521D">
      <w:pPr>
        <w:pStyle w:val="NormalWeb"/>
        <w:tabs>
          <w:tab w:val="left" w:pos="283"/>
          <w:tab w:val="left" w:pos="5386"/>
        </w:tabs>
        <w:spacing w:before="0" w:beforeAutospacing="0" w:after="0" w:afterAutospacing="0" w:line="276" w:lineRule="auto"/>
        <w:mirrorIndents/>
        <w:jc w:val="both"/>
        <w:rPr>
          <w:b/>
          <w:sz w:val="26"/>
          <w:szCs w:val="26"/>
        </w:rPr>
      </w:pPr>
      <w:bookmarkStart w:id="12" w:name="c22a"/>
      <w:r w:rsidRPr="00E5455A">
        <w:rPr>
          <w:b/>
          <w:sz w:val="26"/>
          <w:szCs w:val="26"/>
        </w:rPr>
        <w:tab/>
      </w:r>
      <w:r w:rsidRPr="00EE0328">
        <w:rPr>
          <w:b/>
          <w:color w:val="FF0000"/>
          <w:sz w:val="26"/>
          <w:szCs w:val="26"/>
        </w:rPr>
        <w:t xml:space="preserve">A. </w:t>
      </w:r>
      <w:r w:rsidRPr="00EE0328">
        <w:rPr>
          <w:color w:val="FF0000"/>
          <w:sz w:val="26"/>
          <w:szCs w:val="26"/>
        </w:rPr>
        <w:t>động năng tăng, thế năng giảm.</w:t>
      </w:r>
      <w:bookmarkStart w:id="13" w:name="c22b"/>
      <w:bookmarkEnd w:id="12"/>
      <w:r w:rsidRPr="00E5455A">
        <w:rPr>
          <w:b/>
          <w:sz w:val="26"/>
          <w:szCs w:val="26"/>
        </w:rPr>
        <w:tab/>
        <w:t xml:space="preserve">B. </w:t>
      </w:r>
      <w:r w:rsidRPr="00E5455A">
        <w:rPr>
          <w:sz w:val="26"/>
          <w:szCs w:val="26"/>
        </w:rPr>
        <w:t>động năng tăng, thế năng tăng.</w:t>
      </w:r>
    </w:p>
    <w:p w14:paraId="0F0C6C47" w14:textId="77777777" w:rsidR="003E696B" w:rsidRPr="00E5455A" w:rsidRDefault="003E696B" w:rsidP="00AA521D">
      <w:pPr>
        <w:pStyle w:val="NormalWeb"/>
        <w:tabs>
          <w:tab w:val="left" w:pos="283"/>
          <w:tab w:val="left" w:pos="5386"/>
        </w:tabs>
        <w:spacing w:before="0" w:beforeAutospacing="0" w:after="0" w:afterAutospacing="0" w:line="276" w:lineRule="auto"/>
        <w:mirrorIndents/>
        <w:jc w:val="both"/>
        <w:rPr>
          <w:b/>
          <w:sz w:val="26"/>
          <w:szCs w:val="26"/>
        </w:rPr>
      </w:pPr>
      <w:bookmarkStart w:id="14" w:name="c22c"/>
      <w:bookmarkEnd w:id="13"/>
      <w:r w:rsidRPr="00E5455A">
        <w:rPr>
          <w:b/>
          <w:sz w:val="26"/>
          <w:szCs w:val="26"/>
        </w:rPr>
        <w:tab/>
        <w:t xml:space="preserve">C. </w:t>
      </w:r>
      <w:r w:rsidRPr="00E5455A">
        <w:rPr>
          <w:sz w:val="26"/>
          <w:szCs w:val="26"/>
        </w:rPr>
        <w:t>động năng giảm, thế năng giảm.</w:t>
      </w:r>
      <w:bookmarkStart w:id="15" w:name="c22d"/>
      <w:bookmarkEnd w:id="14"/>
      <w:r w:rsidRPr="00E5455A">
        <w:rPr>
          <w:b/>
          <w:sz w:val="26"/>
          <w:szCs w:val="26"/>
        </w:rPr>
        <w:tab/>
        <w:t xml:space="preserve">D. </w:t>
      </w:r>
      <w:r w:rsidRPr="00E5455A">
        <w:rPr>
          <w:sz w:val="26"/>
          <w:szCs w:val="26"/>
        </w:rPr>
        <w:t>động năng giảm, thế năng tăng.</w:t>
      </w:r>
    </w:p>
    <w:bookmarkEnd w:id="15"/>
    <w:p w14:paraId="6AA2907E" w14:textId="77777777" w:rsidR="00F175BF" w:rsidRPr="00E5455A" w:rsidRDefault="00561578" w:rsidP="00AA521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20</w:t>
      </w:r>
      <w:r w:rsidR="00F175BF" w:rsidRPr="00E5455A">
        <w:rPr>
          <w:rFonts w:ascii="Times New Roman" w:hAnsi="Times New Roman" w:cs="Times New Roman"/>
          <w:sz w:val="26"/>
          <w:szCs w:val="26"/>
        </w:rPr>
        <w:t xml:space="preserve">. Đồ thị biểu diễn </w:t>
      </w:r>
      <w:r w:rsidR="00F175BF" w:rsidRPr="00E5455A">
        <w:rPr>
          <w:rFonts w:ascii="Times New Roman" w:hAnsi="Times New Roman" w:cs="Times New Roman"/>
          <w:b/>
          <w:sz w:val="26"/>
          <w:szCs w:val="26"/>
        </w:rPr>
        <w:t>đúng</w:t>
      </w:r>
      <w:r w:rsidR="00F175BF" w:rsidRPr="00E5455A">
        <w:rPr>
          <w:rFonts w:ascii="Times New Roman" w:hAnsi="Times New Roman" w:cs="Times New Roman"/>
          <w:sz w:val="26"/>
          <w:szCs w:val="26"/>
        </w:rPr>
        <w:t xml:space="preserve"> quan hệ giữa động năng </w:t>
      </w:r>
      <w:r w:rsidR="00F175BF" w:rsidRPr="00E5455A">
        <w:rPr>
          <w:rFonts w:ascii="Times New Roman" w:hAnsi="Times New Roman" w:cs="Times New Roman"/>
          <w:position w:val="-12"/>
          <w:sz w:val="26"/>
          <w:szCs w:val="26"/>
        </w:rPr>
        <w:object w:dxaOrig="360" w:dyaOrig="360" w14:anchorId="287015FD">
          <v:shape id="_x0000_i1039" type="#_x0000_t75" style="width:18pt;height:18pt" o:ole="">
            <v:imagedata r:id="rId36" o:title=""/>
          </v:shape>
          <o:OLEObject Type="Embed" ProgID="Equation.DSMT4" ShapeID="_x0000_i1039" DrawAspect="Content" ObjectID="_1767648232" r:id="rId37"/>
        </w:object>
      </w:r>
      <w:r w:rsidR="00F175BF" w:rsidRPr="00E5455A">
        <w:rPr>
          <w:rFonts w:ascii="Times New Roman" w:hAnsi="Times New Roman" w:cs="Times New Roman"/>
          <w:sz w:val="26"/>
          <w:szCs w:val="26"/>
        </w:rPr>
        <w:t xml:space="preserve"> phụ thuộc vào vận tốc là</w:t>
      </w:r>
    </w:p>
    <w:p w14:paraId="798E3485" w14:textId="77777777" w:rsidR="00F175BF" w:rsidRPr="00E5455A" w:rsidRDefault="00F175BF" w:rsidP="0016605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F085A7B" wp14:editId="318B0D7A">
            <wp:extent cx="6419850" cy="1275590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507633" cy="1293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1D118" w14:textId="77777777" w:rsidR="00F175BF" w:rsidRPr="00E5455A" w:rsidRDefault="00F175BF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E5455A">
        <w:rPr>
          <w:rFonts w:ascii="Times New Roman" w:hAnsi="Times New Roman" w:cs="Times New Roman"/>
          <w:sz w:val="26"/>
          <w:szCs w:val="26"/>
        </w:rPr>
        <w:t>Hình 2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. </w:t>
      </w:r>
      <w:r w:rsidRPr="00EE0328">
        <w:rPr>
          <w:rFonts w:ascii="Times New Roman" w:hAnsi="Times New Roman" w:cs="Times New Roman"/>
          <w:color w:val="FF0000"/>
          <w:sz w:val="26"/>
          <w:szCs w:val="26"/>
        </w:rPr>
        <w:t>Hình 3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E5455A">
        <w:rPr>
          <w:rFonts w:ascii="Times New Roman" w:hAnsi="Times New Roman" w:cs="Times New Roman"/>
          <w:sz w:val="26"/>
          <w:szCs w:val="26"/>
        </w:rPr>
        <w:t xml:space="preserve"> Hình 1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E5455A">
        <w:rPr>
          <w:rFonts w:ascii="Times New Roman" w:hAnsi="Times New Roman" w:cs="Times New Roman"/>
          <w:sz w:val="26"/>
          <w:szCs w:val="26"/>
        </w:rPr>
        <w:t>Hình 4.</w:t>
      </w:r>
    </w:p>
    <w:p w14:paraId="123F6C73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âu 21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Cơ năng là một đại lượng</w:t>
      </w:r>
    </w:p>
    <w:p w14:paraId="26302C61" w14:textId="77777777" w:rsidR="003C4781" w:rsidRPr="00E5455A" w:rsidRDefault="007F188B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luôn luôn dương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</w:t>
      </w:r>
    </w:p>
    <w:p w14:paraId="21234C59" w14:textId="77777777" w:rsidR="00AE71E3" w:rsidRPr="00E5455A" w:rsidRDefault="007F188B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luôn luôn dương hoặc bằng không.</w:t>
      </w:r>
    </w:p>
    <w:p w14:paraId="6234B444" w14:textId="77777777" w:rsidR="003C4781" w:rsidRPr="00E5455A" w:rsidRDefault="007F188B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.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có thể âm dương hoặc bằng không.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ab/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1AF48EEA" w14:textId="77777777" w:rsidR="00AE71E3" w:rsidRPr="00E5455A" w:rsidRDefault="007F188B" w:rsidP="00AA521D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 luôn khác không.</w:t>
      </w:r>
    </w:p>
    <w:p w14:paraId="331B644D" w14:textId="77777777" w:rsidR="00AE71E3" w:rsidRPr="00E5455A" w:rsidRDefault="00154D09" w:rsidP="00AA521D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</w:pPr>
      <w:r w:rsidRPr="00E5455A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Câu 22</w:t>
      </w:r>
      <w:r w:rsidR="00AE71E3" w:rsidRPr="00E5455A">
        <w:rPr>
          <w:rFonts w:ascii="Times New Roman" w:eastAsia="Times New Roman" w:hAnsi="Times New Roman" w:cs="Times New Roman"/>
          <w:b/>
          <w:bCs/>
          <w:sz w:val="26"/>
          <w:szCs w:val="26"/>
          <w:lang w:eastAsia="x-none"/>
        </w:rPr>
        <w:t>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eastAsia="x-none"/>
        </w:rPr>
        <w:t xml:space="preserve">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vi-VN" w:eastAsia="x-none"/>
        </w:rPr>
        <w:t>Cơ năng của vật được bảo toàn trong trường hợp:</w:t>
      </w:r>
    </w:p>
    <w:p w14:paraId="3CE3A7C7" w14:textId="77777777" w:rsidR="00BD60E0" w:rsidRPr="00E5455A" w:rsidRDefault="007F188B" w:rsidP="00AA521D">
      <w:pPr>
        <w:tabs>
          <w:tab w:val="left" w:pos="2835"/>
          <w:tab w:val="left" w:pos="5670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 xml:space="preserve">Vật rơi trong không khí.   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04A853EA" w14:textId="77777777" w:rsidR="00AE71E3" w:rsidRPr="00E5455A" w:rsidRDefault="007F188B" w:rsidP="00AA521D">
      <w:pPr>
        <w:tabs>
          <w:tab w:val="left" w:pos="2835"/>
          <w:tab w:val="left" w:pos="5670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 xml:space="preserve">B.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  <w:lang w:val="fr-FR"/>
        </w:rPr>
        <w:t>Vật trượt có ma sá</w:t>
      </w:r>
      <w:r w:rsidR="002E5756" w:rsidRPr="00E5455A">
        <w:rPr>
          <w:rFonts w:ascii="Times New Roman" w:eastAsia="Times New Roman" w:hAnsi="Times New Roman" w:cs="Times New Roman"/>
          <w:sz w:val="26"/>
          <w:szCs w:val="26"/>
          <w:lang w:val="fr-FR"/>
        </w:rPr>
        <w:t>t</w:t>
      </w:r>
    </w:p>
    <w:p w14:paraId="48A7EA96" w14:textId="77777777" w:rsidR="00BD60E0" w:rsidRPr="00E5455A" w:rsidRDefault="007F188B" w:rsidP="00AA521D">
      <w:pPr>
        <w:tabs>
          <w:tab w:val="left" w:pos="2835"/>
          <w:tab w:val="left" w:pos="5670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C.</w:t>
      </w:r>
      <w:r w:rsidR="00AE71E3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Vật rơi tự do.                 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6CDF4745" w14:textId="77777777" w:rsidR="00AE71E3" w:rsidRPr="00E5455A" w:rsidRDefault="007F188B" w:rsidP="00AA521D">
      <w:pPr>
        <w:tabs>
          <w:tab w:val="left" w:pos="2835"/>
          <w:tab w:val="left" w:pos="5670"/>
          <w:tab w:val="left" w:pos="7938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="00AE71E3" w:rsidRPr="00E5455A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AE71E3" w:rsidRPr="00E5455A">
        <w:rPr>
          <w:rFonts w:ascii="Times New Roman" w:eastAsia="Times New Roman" w:hAnsi="Times New Roman" w:cs="Times New Roman"/>
          <w:sz w:val="26"/>
          <w:szCs w:val="26"/>
        </w:rPr>
        <w:t>Vật rơi trong chất lỏng nhớt.</w:t>
      </w:r>
    </w:p>
    <w:p w14:paraId="4CBE068B" w14:textId="77777777" w:rsidR="00AE71E3" w:rsidRPr="00E5455A" w:rsidRDefault="00154D09" w:rsidP="00AA521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bCs/>
          <w:sz w:val="26"/>
          <w:szCs w:val="26"/>
        </w:rPr>
        <w:t>Câu 23</w:t>
      </w:r>
      <w:r w:rsidR="00AE71E3" w:rsidRPr="00E5455A">
        <w:rPr>
          <w:rFonts w:ascii="Times New Roman" w:hAnsi="Times New Roman" w:cs="Times New Roman"/>
          <w:b/>
          <w:bCs/>
          <w:sz w:val="26"/>
          <w:szCs w:val="26"/>
        </w:rPr>
        <w:t>.</w:t>
      </w:r>
      <w:r w:rsidR="00AE71E3" w:rsidRPr="00E5455A">
        <w:rPr>
          <w:rFonts w:ascii="Times New Roman" w:hAnsi="Times New Roman" w:cs="Times New Roman"/>
          <w:sz w:val="26"/>
          <w:szCs w:val="26"/>
        </w:rPr>
        <w:t xml:space="preserve"> Một máy cơ đơn giản, công có ích là 240J, công toàn phần của máy sinh ra là 300J. Hiệu suất máy đạt được là</w:t>
      </w:r>
    </w:p>
    <w:p w14:paraId="310DF2AA" w14:textId="77777777" w:rsidR="00AE71E3" w:rsidRPr="00E5455A" w:rsidRDefault="007530BA" w:rsidP="00AA521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   A.</w:t>
      </w:r>
      <w:r w:rsidRPr="00E5455A">
        <w:rPr>
          <w:rFonts w:ascii="Times New Roman" w:hAnsi="Times New Roman" w:cs="Times New Roman"/>
          <w:sz w:val="26"/>
          <w:szCs w:val="26"/>
        </w:rPr>
        <w:t xml:space="preserve"> </w:t>
      </w:r>
      <w:r w:rsidR="00AE71E3" w:rsidRPr="00E5455A">
        <w:rPr>
          <w:rFonts w:ascii="Times New Roman" w:hAnsi="Times New Roman" w:cs="Times New Roman"/>
          <w:sz w:val="26"/>
          <w:szCs w:val="26"/>
        </w:rPr>
        <w:t>70%</w:t>
      </w:r>
      <w:r w:rsidR="00AE71E3" w:rsidRPr="00E5455A">
        <w:rPr>
          <w:rFonts w:ascii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hAnsi="Times New Roman" w:cs="Times New Roman"/>
          <w:sz w:val="26"/>
          <w:szCs w:val="26"/>
        </w:rPr>
        <w:tab/>
      </w:r>
      <w:r w:rsidR="00E1243B" w:rsidRPr="00E5455A"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EE0328">
        <w:rPr>
          <w:rFonts w:ascii="Times New Roman" w:hAnsi="Times New Roman" w:cs="Times New Roman"/>
          <w:b/>
          <w:color w:val="FF0000"/>
          <w:sz w:val="26"/>
          <w:szCs w:val="26"/>
        </w:rPr>
        <w:t>B</w:t>
      </w:r>
      <w:r w:rsidR="00AE71E3" w:rsidRPr="00EE0328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  <w:r w:rsidR="00AE71E3" w:rsidRPr="00EE0328">
        <w:rPr>
          <w:rFonts w:ascii="Times New Roman" w:hAnsi="Times New Roman" w:cs="Times New Roman"/>
          <w:color w:val="FF0000"/>
          <w:sz w:val="26"/>
          <w:szCs w:val="26"/>
        </w:rPr>
        <w:t xml:space="preserve"> 80%</w:t>
      </w:r>
      <w:r w:rsidR="00AE71E3" w:rsidRPr="00EE0328">
        <w:rPr>
          <w:rFonts w:ascii="Times New Roman" w:hAnsi="Times New Roman" w:cs="Times New Roman"/>
          <w:color w:val="FF0000"/>
          <w:sz w:val="26"/>
          <w:szCs w:val="26"/>
        </w:rPr>
        <w:tab/>
      </w:r>
      <w:r w:rsidR="00AE71E3" w:rsidRPr="00E5455A">
        <w:rPr>
          <w:rFonts w:ascii="Times New Roman" w:hAnsi="Times New Roman" w:cs="Times New Roman"/>
          <w:sz w:val="26"/>
          <w:szCs w:val="26"/>
        </w:rPr>
        <w:tab/>
      </w:r>
      <w:r w:rsidR="00E1243B" w:rsidRPr="00E5455A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AE71E3" w:rsidRPr="00E5455A">
        <w:rPr>
          <w:rFonts w:ascii="Times New Roman" w:hAnsi="Times New Roman" w:cs="Times New Roman"/>
          <w:b/>
          <w:sz w:val="26"/>
          <w:szCs w:val="26"/>
        </w:rPr>
        <w:t>C.</w:t>
      </w:r>
      <w:r w:rsidR="00AE71E3" w:rsidRPr="00E5455A">
        <w:rPr>
          <w:rFonts w:ascii="Times New Roman" w:hAnsi="Times New Roman" w:cs="Times New Roman"/>
          <w:sz w:val="26"/>
          <w:szCs w:val="26"/>
        </w:rPr>
        <w:t xml:space="preserve"> 75%</w:t>
      </w:r>
      <w:r w:rsidR="00AE71E3" w:rsidRPr="00E5455A">
        <w:rPr>
          <w:rFonts w:ascii="Times New Roman" w:hAnsi="Times New Roman" w:cs="Times New Roman"/>
          <w:sz w:val="26"/>
          <w:szCs w:val="26"/>
        </w:rPr>
        <w:tab/>
      </w:r>
      <w:r w:rsidR="00AE71E3" w:rsidRPr="00E5455A">
        <w:rPr>
          <w:rFonts w:ascii="Times New Roman" w:hAnsi="Times New Roman" w:cs="Times New Roman"/>
          <w:sz w:val="26"/>
          <w:szCs w:val="26"/>
        </w:rPr>
        <w:tab/>
      </w:r>
      <w:r w:rsidR="00E1243B" w:rsidRPr="00E5455A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AE71E3" w:rsidRPr="00E5455A">
        <w:rPr>
          <w:rFonts w:ascii="Times New Roman" w:hAnsi="Times New Roman" w:cs="Times New Roman"/>
          <w:b/>
          <w:sz w:val="26"/>
          <w:szCs w:val="26"/>
        </w:rPr>
        <w:t>D.</w:t>
      </w:r>
      <w:r w:rsidR="00AE71E3" w:rsidRPr="00E5455A">
        <w:rPr>
          <w:rFonts w:ascii="Times New Roman" w:hAnsi="Times New Roman" w:cs="Times New Roman"/>
          <w:sz w:val="26"/>
          <w:szCs w:val="26"/>
        </w:rPr>
        <w:t xml:space="preserve"> 85%</w:t>
      </w:r>
    </w:p>
    <w:p w14:paraId="7F233A5F" w14:textId="77777777" w:rsidR="002613D7" w:rsidRPr="00E5455A" w:rsidRDefault="00154D09" w:rsidP="00AA521D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24</w:t>
      </w:r>
      <w:r w:rsidR="00B418F2" w:rsidRPr="00E5455A">
        <w:rPr>
          <w:rFonts w:ascii="Times New Roman" w:hAnsi="Times New Roman" w:cs="Times New Roman"/>
          <w:b/>
          <w:sz w:val="26"/>
          <w:szCs w:val="26"/>
        </w:rPr>
        <w:t>.</w:t>
      </w:r>
      <w:r w:rsidR="002613D7" w:rsidRPr="00E5455A">
        <w:rPr>
          <w:rFonts w:ascii="Times New Roman" w:hAnsi="Times New Roman" w:cs="Times New Roman"/>
          <w:sz w:val="26"/>
          <w:szCs w:val="26"/>
        </w:rPr>
        <w:t xml:space="preserve"> Cơ năng của một vật là</w:t>
      </w:r>
    </w:p>
    <w:p w14:paraId="05834DD2" w14:textId="77777777" w:rsidR="002613D7" w:rsidRPr="00E5455A" w:rsidRDefault="007530BA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  <w:r w:rsidRPr="00EE0328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A.</w:t>
      </w:r>
      <w:r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</w:t>
      </w:r>
      <w:r w:rsidR="002613D7" w:rsidRPr="00EE0328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tổng động năng và thế năng của nó. </w:t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b/>
          <w:sz w:val="26"/>
          <w:szCs w:val="26"/>
        </w:rPr>
        <w:t>B</w:t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>. tổng động năng và động lượng.</w:t>
      </w:r>
    </w:p>
    <w:p w14:paraId="194D15C8" w14:textId="19C2C606" w:rsidR="002613D7" w:rsidRPr="00E5455A" w:rsidRDefault="00463705" w:rsidP="00AA521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E5455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 xml:space="preserve">tổng động lượng và thế năng. </w:t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ab/>
      </w:r>
      <w:r w:rsidR="002613D7" w:rsidRPr="00E5455A">
        <w:rPr>
          <w:rFonts w:ascii="Times New Roman" w:eastAsia="Times New Roman" w:hAnsi="Times New Roman" w:cs="Times New Roman"/>
          <w:b/>
          <w:sz w:val="26"/>
          <w:szCs w:val="26"/>
        </w:rPr>
        <w:t>D</w:t>
      </w:r>
      <w:r w:rsidR="002613D7" w:rsidRPr="00E5455A">
        <w:rPr>
          <w:rFonts w:ascii="Times New Roman" w:eastAsia="Times New Roman" w:hAnsi="Times New Roman" w:cs="Times New Roman"/>
          <w:sz w:val="26"/>
          <w:szCs w:val="26"/>
        </w:rPr>
        <w:t xml:space="preserve">. tổng động năng và nội năng. </w:t>
      </w:r>
    </w:p>
    <w:p w14:paraId="3D495EBE" w14:textId="77777777" w:rsidR="00D83808" w:rsidRPr="00E5455A" w:rsidRDefault="00154D09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25</w:t>
      </w:r>
      <w:r w:rsidR="00561578" w:rsidRPr="00E5455A">
        <w:rPr>
          <w:rFonts w:ascii="Times New Roman" w:hAnsi="Times New Roman" w:cs="Times New Roman"/>
          <w:b/>
          <w:sz w:val="26"/>
          <w:szCs w:val="26"/>
        </w:rPr>
        <w:t>.</w:t>
      </w:r>
      <w:bookmarkStart w:id="16" w:name="c12q"/>
      <w:bookmarkEnd w:id="16"/>
      <w:r w:rsidR="00D83808" w:rsidRPr="00E5455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D83808" w:rsidRPr="00E5455A">
        <w:rPr>
          <w:rFonts w:ascii="Times New Roman" w:hAnsi="Times New Roman" w:cs="Times New Roman"/>
          <w:sz w:val="26"/>
          <w:szCs w:val="26"/>
          <w:lang w:val="pt-BR"/>
        </w:rPr>
        <w:t>Biểu thức tính động năng của vật là</w:t>
      </w:r>
    </w:p>
    <w:p w14:paraId="42C464A2" w14:textId="77777777" w:rsidR="00D83808" w:rsidRPr="00E5455A" w:rsidRDefault="00D83808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mirrorIndents/>
        <w:jc w:val="both"/>
        <w:rPr>
          <w:rFonts w:ascii="Times New Roman" w:eastAsia="Batang" w:hAnsi="Times New Roman" w:cs="Times New Roman"/>
          <w:b/>
          <w:sz w:val="26"/>
          <w:szCs w:val="26"/>
          <w:lang w:val="pt-BR"/>
        </w:rPr>
      </w:pPr>
      <w:bookmarkStart w:id="17" w:name="c12a"/>
      <w:r w:rsidRPr="00E5455A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>A.</w:t>
      </w:r>
      <w:r w:rsidRPr="00E5455A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bookmarkStart w:id="18" w:name="c12b"/>
      <w:bookmarkEnd w:id="17"/>
      <w:r w:rsidRPr="00E5455A">
        <w:rPr>
          <w:rFonts w:ascii="Times New Roman" w:hAnsi="Times New Roman" w:cs="Times New Roman"/>
          <w:position w:val="-12"/>
          <w:sz w:val="26"/>
          <w:szCs w:val="26"/>
        </w:rPr>
        <w:object w:dxaOrig="1020" w:dyaOrig="360" w14:anchorId="1D5EBCAE">
          <v:shape id="_x0000_i1040" type="#_x0000_t75" style="width:51pt;height:18pt" o:ole="">
            <v:imagedata r:id="rId39" o:title=""/>
          </v:shape>
          <o:OLEObject Type="Embed" ProgID="Equation.DSMT4" ShapeID="_x0000_i1040" DrawAspect="Content" ObjectID="_1767648233" r:id="rId40"/>
        </w:object>
      </w:r>
      <w:r w:rsidRPr="00E5455A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 xml:space="preserve">B. </w:t>
      </w:r>
      <w:bookmarkStart w:id="19" w:name="c12c"/>
      <w:bookmarkEnd w:id="18"/>
      <w:r w:rsidRPr="00E5455A">
        <w:rPr>
          <w:rFonts w:ascii="Times New Roman" w:hAnsi="Times New Roman" w:cs="Times New Roman"/>
          <w:position w:val="-12"/>
          <w:sz w:val="26"/>
          <w:szCs w:val="26"/>
        </w:rPr>
        <w:object w:dxaOrig="1100" w:dyaOrig="380" w14:anchorId="56792771">
          <v:shape id="_x0000_i1041" type="#_x0000_t75" style="width:54.75pt;height:18.75pt" o:ole="">
            <v:imagedata r:id="rId41" o:title=""/>
          </v:shape>
          <o:OLEObject Type="Embed" ProgID="Equation.DSMT4" ShapeID="_x0000_i1041" DrawAspect="Content" ObjectID="_1767648234" r:id="rId42"/>
        </w:object>
      </w:r>
      <w:r w:rsidRPr="00E5455A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</w:r>
      <w:r w:rsidRPr="00EC2E7B">
        <w:rPr>
          <w:rFonts w:ascii="Times New Roman" w:eastAsia="Batang" w:hAnsi="Times New Roman" w:cs="Times New Roman"/>
          <w:b/>
          <w:color w:val="FF0000"/>
          <w:sz w:val="26"/>
          <w:szCs w:val="26"/>
          <w:lang w:val="pt-BR"/>
        </w:rPr>
        <w:t>C</w:t>
      </w:r>
      <w:r w:rsidRPr="00EC2E7B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. </w:t>
      </w:r>
      <w:bookmarkStart w:id="20" w:name="c12d"/>
      <w:bookmarkEnd w:id="19"/>
      <w:r w:rsidRPr="00EC2E7B">
        <w:rPr>
          <w:rFonts w:ascii="Times New Roman" w:hAnsi="Times New Roman" w:cs="Times New Roman"/>
          <w:color w:val="FF0000"/>
          <w:position w:val="-24"/>
          <w:sz w:val="26"/>
          <w:szCs w:val="26"/>
        </w:rPr>
        <w:object w:dxaOrig="1300" w:dyaOrig="620" w14:anchorId="00EAF7CA">
          <v:shape id="_x0000_i1042" type="#_x0000_t75" style="width:65.25pt;height:30.75pt" o:ole="">
            <v:imagedata r:id="rId43" o:title=""/>
          </v:shape>
          <o:OLEObject Type="Embed" ProgID="Equation.DSMT4" ShapeID="_x0000_i1042" DrawAspect="Content" ObjectID="_1767648235" r:id="rId44"/>
        </w:object>
      </w:r>
      <w:r w:rsidRPr="00E5455A">
        <w:rPr>
          <w:rFonts w:ascii="Times New Roman" w:eastAsia="Batang" w:hAnsi="Times New Roman" w:cs="Times New Roman"/>
          <w:b/>
          <w:sz w:val="26"/>
          <w:szCs w:val="26"/>
          <w:lang w:val="pt-BR"/>
        </w:rPr>
        <w:tab/>
        <w:t xml:space="preserve">D. </w:t>
      </w:r>
      <w:r w:rsidRPr="00E5455A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5130BCC6">
          <v:shape id="_x0000_i1043" type="#_x0000_t75" style="width:60pt;height:30.75pt" o:ole="">
            <v:imagedata r:id="rId45" o:title=""/>
          </v:shape>
          <o:OLEObject Type="Embed" ProgID="Equation.DSMT4" ShapeID="_x0000_i1043" DrawAspect="Content" ObjectID="_1767648236" r:id="rId46"/>
        </w:object>
      </w:r>
    </w:p>
    <w:bookmarkEnd w:id="20"/>
    <w:p w14:paraId="03556AE1" w14:textId="77777777" w:rsidR="002613D7" w:rsidRPr="00E5455A" w:rsidRDefault="00154D09" w:rsidP="00AA521D">
      <w:pPr>
        <w:tabs>
          <w:tab w:val="left" w:pos="709"/>
          <w:tab w:val="left" w:pos="2977"/>
          <w:tab w:val="left" w:pos="5245"/>
          <w:tab w:val="left" w:pos="7655"/>
        </w:tabs>
        <w:spacing w:after="0" w:line="276" w:lineRule="auto"/>
        <w:ind w:left="426" w:hanging="426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26</w:t>
      </w:r>
      <w:r w:rsidR="007D79C2" w:rsidRPr="00E5455A">
        <w:rPr>
          <w:rFonts w:ascii="Times New Roman" w:hAnsi="Times New Roman" w:cs="Times New Roman"/>
          <w:b/>
          <w:sz w:val="26"/>
          <w:szCs w:val="26"/>
        </w:rPr>
        <w:t>.</w:t>
      </w:r>
      <w:r w:rsidR="002613D7" w:rsidRPr="00E5455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613D7" w:rsidRPr="00E5455A">
        <w:rPr>
          <w:rFonts w:ascii="Times New Roman" w:hAnsi="Times New Roman" w:cs="Times New Roman"/>
          <w:sz w:val="26"/>
          <w:szCs w:val="26"/>
        </w:rPr>
        <w:t>Công của lực thế</w:t>
      </w:r>
      <w:r w:rsidR="00AF69A5" w:rsidRPr="00E5455A">
        <w:rPr>
          <w:rFonts w:ascii="Times New Roman" w:hAnsi="Times New Roman" w:cs="Times New Roman"/>
          <w:sz w:val="26"/>
          <w:szCs w:val="26"/>
        </w:rPr>
        <w:t xml:space="preserve"> </w:t>
      </w:r>
      <w:r w:rsidR="002613D7" w:rsidRPr="00E5455A">
        <w:rPr>
          <w:rFonts w:ascii="Times New Roman" w:hAnsi="Times New Roman" w:cs="Times New Roman"/>
          <w:sz w:val="26"/>
          <w:szCs w:val="26"/>
        </w:rPr>
        <w:t>phụ thuộc vào</w:t>
      </w:r>
    </w:p>
    <w:p w14:paraId="7EF1ECE9" w14:textId="77777777" w:rsidR="00AF69A5" w:rsidRPr="00E5455A" w:rsidRDefault="002613D7" w:rsidP="00AA521D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ind w:left="567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>vị trí điểm đầu.</w:t>
      </w:r>
      <w:r w:rsidRPr="00E5455A"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                                         </w:t>
      </w:r>
    </w:p>
    <w:p w14:paraId="221AA92D" w14:textId="77777777" w:rsidR="002613D7" w:rsidRPr="00E5455A" w:rsidRDefault="002613D7" w:rsidP="00AA521D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ind w:left="567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eastAsia="Times New Roman" w:hAnsi="Times New Roman" w:cs="Times New Roman"/>
          <w:sz w:val="26"/>
          <w:szCs w:val="26"/>
        </w:rPr>
        <w:t>vị trí điểm cuối.</w:t>
      </w:r>
    </w:p>
    <w:p w14:paraId="73D8D792" w14:textId="77777777" w:rsidR="00AF69A5" w:rsidRPr="00E5455A" w:rsidRDefault="002613D7" w:rsidP="00AA521D">
      <w:pPr>
        <w:shd w:val="clear" w:color="auto" w:fill="FFFFFF"/>
        <w:spacing w:after="0" w:line="276" w:lineRule="auto"/>
        <w:ind w:left="207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C.  </w:t>
      </w:r>
      <w:r w:rsidRPr="00E5455A">
        <w:rPr>
          <w:rFonts w:ascii="Times New Roman" w:hAnsi="Times New Roman" w:cs="Times New Roman"/>
          <w:sz w:val="26"/>
          <w:szCs w:val="26"/>
        </w:rPr>
        <w:t>độ lớn quãng đường đi được.</w:t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                             </w:t>
      </w:r>
    </w:p>
    <w:p w14:paraId="60D2ED07" w14:textId="77777777" w:rsidR="002613D7" w:rsidRPr="00EC2E7B" w:rsidRDefault="002613D7" w:rsidP="00AA521D">
      <w:pPr>
        <w:shd w:val="clear" w:color="auto" w:fill="FFFFFF"/>
        <w:spacing w:after="0" w:line="276" w:lineRule="auto"/>
        <w:ind w:left="207"/>
        <w:rPr>
          <w:rFonts w:ascii="Times New Roman" w:hAnsi="Times New Roman" w:cs="Times New Roman"/>
          <w:color w:val="FF0000"/>
          <w:sz w:val="26"/>
          <w:szCs w:val="26"/>
        </w:rPr>
      </w:pPr>
      <w:r w:rsidRPr="00EC2E7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D. </w:t>
      </w:r>
      <w:r w:rsidRPr="00EC2E7B">
        <w:rPr>
          <w:rFonts w:ascii="Times New Roman" w:hAnsi="Times New Roman" w:cs="Times New Roman"/>
          <w:color w:val="FF0000"/>
          <w:sz w:val="26"/>
          <w:szCs w:val="26"/>
        </w:rPr>
        <w:t>sự chênh lệch độ cao của vị trí đầu và vị trí cuối.</w:t>
      </w:r>
    </w:p>
    <w:p w14:paraId="16DC2274" w14:textId="77777777" w:rsidR="00EE6491" w:rsidRPr="00E5455A" w:rsidRDefault="00FA2DEB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>Câu 27</w:t>
      </w:r>
      <w:r w:rsidR="00EE6491"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EE6491" w:rsidRPr="00E5455A">
        <w:rPr>
          <w:rFonts w:ascii="Times New Roman" w:hAnsi="Times New Roman" w:cs="Times New Roman"/>
          <w:sz w:val="26"/>
          <w:szCs w:val="26"/>
          <w:lang w:val="vi-VN"/>
        </w:rPr>
        <w:t>Khi một vật chịu tác dụng của các ngoại lực làm vận tốc biến thiên từ v</w:t>
      </w:r>
      <w:r w:rsidR="00EE6491" w:rsidRPr="00E5455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 xml:space="preserve">1 </w:t>
      </w:r>
      <w:r w:rsidR="00EE6491" w:rsidRPr="00E5455A">
        <w:rPr>
          <w:rFonts w:ascii="Times New Roman" w:hAnsi="Times New Roman" w:cs="Times New Roman"/>
          <w:sz w:val="26"/>
          <w:szCs w:val="26"/>
          <w:lang w:val="vi-VN"/>
        </w:rPr>
        <w:t>đến v</w:t>
      </w:r>
      <w:r w:rsidR="00EE6491" w:rsidRPr="00E5455A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="00EE6491" w:rsidRPr="00E5455A">
        <w:rPr>
          <w:rFonts w:ascii="Times New Roman" w:hAnsi="Times New Roman" w:cs="Times New Roman"/>
          <w:position w:val="-12"/>
          <w:sz w:val="26"/>
          <w:szCs w:val="26"/>
          <w:lang w:val="vi-VN"/>
        </w:rPr>
        <w:t xml:space="preserve"> </w:t>
      </w:r>
      <w:r w:rsidR="00EE6491" w:rsidRPr="00E5455A">
        <w:rPr>
          <w:rFonts w:ascii="Times New Roman" w:hAnsi="Times New Roman" w:cs="Times New Roman"/>
          <w:sz w:val="26"/>
          <w:szCs w:val="26"/>
          <w:lang w:val="vi-VN"/>
        </w:rPr>
        <w:t>thì công của ngoại lực được tính bằng công thức</w:t>
      </w:r>
    </w:p>
    <w:p w14:paraId="162267C0" w14:textId="77777777" w:rsidR="00EE6491" w:rsidRPr="00E5455A" w:rsidRDefault="00EE6491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5455A">
        <w:rPr>
          <w:rFonts w:ascii="Times New Roman" w:hAnsi="Times New Roman" w:cs="Times New Roman"/>
          <w:sz w:val="26"/>
          <w:szCs w:val="26"/>
        </w:rPr>
        <w:t>A = mv</w:t>
      </w:r>
      <w:r w:rsidRPr="00E5455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455A">
        <w:rPr>
          <w:rFonts w:ascii="Times New Roman" w:hAnsi="Times New Roman" w:cs="Times New Roman"/>
          <w:sz w:val="26"/>
          <w:szCs w:val="26"/>
        </w:rPr>
        <w:t xml:space="preserve"> – mv</w:t>
      </w:r>
      <w:r w:rsidRPr="00E5455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455A">
        <w:rPr>
          <w:rFonts w:ascii="Times New Roman" w:hAnsi="Times New Roman" w:cs="Times New Roman"/>
          <w:sz w:val="26"/>
          <w:szCs w:val="26"/>
        </w:rPr>
        <w:t>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</w:r>
      <w:r w:rsidRPr="00EC2E7B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B. </w:t>
      </w:r>
      <w:r w:rsidRPr="00EC2E7B">
        <w:rPr>
          <w:rFonts w:ascii="Times New Roman" w:hAnsi="Times New Roman" w:cs="Times New Roman"/>
          <w:b/>
          <w:color w:val="FF0000"/>
          <w:position w:val="-24"/>
          <w:sz w:val="26"/>
          <w:szCs w:val="26"/>
        </w:rPr>
        <w:object w:dxaOrig="1620" w:dyaOrig="660" w14:anchorId="55C6E134">
          <v:shape id="_x0000_i1044" type="#_x0000_t75" style="width:81.75pt;height:32.25pt" o:ole="">
            <v:imagedata r:id="rId47" o:title=""/>
          </v:shape>
          <o:OLEObject Type="Embed" ProgID="Equation.DSMT4" ShapeID="_x0000_i1044" DrawAspect="Content" ObjectID="_1767648237" r:id="rId48"/>
        </w:objec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E5455A">
        <w:rPr>
          <w:rFonts w:ascii="Times New Roman" w:hAnsi="Times New Roman" w:cs="Times New Roman"/>
          <w:sz w:val="26"/>
          <w:szCs w:val="26"/>
        </w:rPr>
        <w:t>A = mv</w:t>
      </w:r>
      <w:r w:rsidRPr="00E5455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455A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E5455A">
        <w:rPr>
          <w:rFonts w:ascii="Times New Roman" w:hAnsi="Times New Roman" w:cs="Times New Roman"/>
          <w:sz w:val="26"/>
          <w:szCs w:val="26"/>
        </w:rPr>
        <w:t>- mv</w:t>
      </w:r>
      <w:r w:rsidRPr="00E5455A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455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5455A">
        <w:rPr>
          <w:rFonts w:ascii="Times New Roman" w:hAnsi="Times New Roman" w:cs="Times New Roman"/>
          <w:sz w:val="26"/>
          <w:szCs w:val="26"/>
        </w:rPr>
        <w:t>.</w:t>
      </w:r>
      <w:r w:rsidRPr="00E5455A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E5455A">
        <w:rPr>
          <w:rFonts w:ascii="Times New Roman" w:hAnsi="Times New Roman" w:cs="Times New Roman"/>
          <w:b/>
          <w:position w:val="-24"/>
          <w:sz w:val="26"/>
          <w:szCs w:val="26"/>
        </w:rPr>
        <w:object w:dxaOrig="1620" w:dyaOrig="660" w14:anchorId="49BA7510">
          <v:shape id="_x0000_i1045" type="#_x0000_t75" style="width:81.75pt;height:32.25pt" o:ole="">
            <v:imagedata r:id="rId49" o:title=""/>
          </v:shape>
          <o:OLEObject Type="Embed" ProgID="Equation.DSMT4" ShapeID="_x0000_i1045" DrawAspect="Content" ObjectID="_1767648238" r:id="rId50"/>
        </w:object>
      </w:r>
    </w:p>
    <w:p w14:paraId="40F2FFA6" w14:textId="77777777" w:rsidR="00FA2DEB" w:rsidRPr="00E5455A" w:rsidRDefault="00FA2DEB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bookmarkStart w:id="21" w:name="c27q"/>
      <w:bookmarkEnd w:id="21"/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28. </w:t>
      </w:r>
      <w:r w:rsidRPr="00E5455A">
        <w:rPr>
          <w:rFonts w:ascii="Times New Roman" w:hAnsi="Times New Roman" w:cs="Times New Roman"/>
          <w:sz w:val="26"/>
          <w:szCs w:val="26"/>
          <w:lang w:val="vi-VN"/>
        </w:rPr>
        <w:t>Hiệu suất là tỉ số giữa</w:t>
      </w:r>
    </w:p>
    <w:p w14:paraId="45466769" w14:textId="77777777" w:rsidR="00FA2DEB" w:rsidRPr="00E5455A" w:rsidRDefault="00F35531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22" w:name="c27a"/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="00FA2DEB"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FA2DEB" w:rsidRPr="00E5455A">
        <w:rPr>
          <w:rFonts w:ascii="Times New Roman" w:hAnsi="Times New Roman" w:cs="Times New Roman"/>
          <w:sz w:val="26"/>
          <w:szCs w:val="26"/>
          <w:lang w:val="vi-VN"/>
        </w:rPr>
        <w:t>năng lượng hao phí và năng lượng có ích</w:t>
      </w:r>
    </w:p>
    <w:p w14:paraId="38F9F465" w14:textId="77777777" w:rsidR="00F35531" w:rsidRPr="00E5455A" w:rsidRDefault="00F35531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bookmarkStart w:id="23" w:name="c27b"/>
      <w:bookmarkEnd w:id="22"/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="00FA2DEB"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FA2DEB" w:rsidRPr="00E5455A">
        <w:rPr>
          <w:rFonts w:ascii="Times New Roman" w:hAnsi="Times New Roman" w:cs="Times New Roman"/>
          <w:sz w:val="26"/>
          <w:szCs w:val="26"/>
          <w:lang w:val="vi-VN"/>
        </w:rPr>
        <w:t>năng lượng có ích và năng lượng hao phí</w:t>
      </w:r>
      <w:bookmarkStart w:id="24" w:name="c27c"/>
      <w:bookmarkEnd w:id="23"/>
    </w:p>
    <w:p w14:paraId="6821AAF1" w14:textId="77777777" w:rsidR="00C93133" w:rsidRPr="00E5455A" w:rsidRDefault="00F35531" w:rsidP="00AA521D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="00FA2DEB"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FA2DEB" w:rsidRPr="00E5455A">
        <w:rPr>
          <w:rFonts w:ascii="Times New Roman" w:hAnsi="Times New Roman" w:cs="Times New Roman"/>
          <w:sz w:val="26"/>
          <w:szCs w:val="26"/>
          <w:lang w:val="vi-VN"/>
        </w:rPr>
        <w:t>năng lượng hao phí và năng lượng toàn phần</w:t>
      </w:r>
      <w:bookmarkStart w:id="25" w:name="c27d"/>
      <w:bookmarkEnd w:id="24"/>
    </w:p>
    <w:p w14:paraId="6EA7E119" w14:textId="77777777" w:rsidR="00EE6491" w:rsidRPr="00EC2E7B" w:rsidRDefault="00C93133" w:rsidP="00C93133">
      <w:pPr>
        <w:spacing w:after="0" w:line="276" w:lineRule="auto"/>
        <w:mirrorIndents/>
        <w:jc w:val="both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E5455A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  </w:t>
      </w:r>
      <w:r w:rsidR="00FA2DEB" w:rsidRPr="00EC2E7B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 xml:space="preserve">D. </w:t>
      </w:r>
      <w:r w:rsidR="00FA2DEB" w:rsidRPr="00EC2E7B">
        <w:rPr>
          <w:rFonts w:ascii="Times New Roman" w:hAnsi="Times New Roman" w:cs="Times New Roman"/>
          <w:color w:val="FF0000"/>
          <w:sz w:val="26"/>
          <w:szCs w:val="26"/>
          <w:lang w:val="vi-VN"/>
        </w:rPr>
        <w:t>năng lượng có ích và năng lượng toàn phần.</w:t>
      </w:r>
      <w:bookmarkEnd w:id="25"/>
    </w:p>
    <w:p w14:paraId="39737E75" w14:textId="77777777" w:rsidR="00877A6E" w:rsidRPr="00E5455A" w:rsidRDefault="00877A6E" w:rsidP="00AA521D">
      <w:pPr>
        <w:shd w:val="clear" w:color="auto" w:fill="FFFFFF"/>
        <w:spacing w:after="0" w:line="276" w:lineRule="auto"/>
        <w:rPr>
          <w:rFonts w:ascii="Times New Roman" w:hAnsi="Times New Roman" w:cs="Times New Roman"/>
          <w:b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II. TỰ LUẬN(3 điểm)</w:t>
      </w:r>
    </w:p>
    <w:p w14:paraId="1EC72A71" w14:textId="36AF6A8B" w:rsidR="00540439" w:rsidRPr="00E5455A" w:rsidRDefault="00540439" w:rsidP="00AA521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t>Câu 1</w:t>
      </w:r>
      <w:r w:rsidR="00F35531" w:rsidRPr="00E5455A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E5455A">
        <w:rPr>
          <w:rFonts w:ascii="Times New Roman" w:hAnsi="Times New Roman" w:cs="Times New Roman"/>
          <w:b/>
          <w:sz w:val="26"/>
          <w:szCs w:val="26"/>
        </w:rPr>
        <w:t>(1</w:t>
      </w:r>
      <w:r w:rsidR="00272BB0">
        <w:rPr>
          <w:rFonts w:ascii="Times New Roman" w:hAnsi="Times New Roman" w:cs="Times New Roman"/>
          <w:b/>
          <w:sz w:val="26"/>
          <w:szCs w:val="26"/>
        </w:rPr>
        <w:t>,0</w:t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 điể</w:t>
      </w:r>
      <w:r w:rsidR="00F35531" w:rsidRPr="00E5455A">
        <w:rPr>
          <w:rFonts w:ascii="Times New Roman" w:hAnsi="Times New Roman" w:cs="Times New Roman"/>
          <w:b/>
          <w:sz w:val="26"/>
          <w:szCs w:val="26"/>
        </w:rPr>
        <w:t xml:space="preserve">m) </w:t>
      </w:r>
      <w:r w:rsidRPr="00E5455A">
        <w:rPr>
          <w:rFonts w:ascii="Times New Roman" w:hAnsi="Times New Roman" w:cs="Times New Roman"/>
          <w:sz w:val="26"/>
          <w:szCs w:val="26"/>
        </w:rPr>
        <w:t>Một vật có khối lượng 200g được ném thẳng đứng đi lên với vận tốc 5m/s từ độ cao 10m, lấy g = 10m/s</w:t>
      </w:r>
      <w:r w:rsidRPr="00E5455A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E5455A">
        <w:rPr>
          <w:rFonts w:ascii="Times New Roman" w:hAnsi="Times New Roman" w:cs="Times New Roman"/>
          <w:sz w:val="26"/>
          <w:szCs w:val="26"/>
        </w:rPr>
        <w:t>. Chọn gốc thế năng tại mặt đất. Bỏ qua sức cản của không khí.</w:t>
      </w:r>
    </w:p>
    <w:p w14:paraId="59B40605" w14:textId="77777777" w:rsidR="00540439" w:rsidRPr="00E5455A" w:rsidRDefault="003E05EB" w:rsidP="00AA521D">
      <w:pPr>
        <w:spacing w:after="0" w:line="276" w:lineRule="auto"/>
        <w:ind w:firstLine="851"/>
        <w:jc w:val="both"/>
        <w:rPr>
          <w:rFonts w:ascii="Times New Roman" w:hAnsi="Times New Roman" w:cs="Times New Roman"/>
          <w:i/>
          <w:sz w:val="26"/>
          <w:szCs w:val="26"/>
        </w:rPr>
      </w:pPr>
      <w:r w:rsidRPr="00E5455A">
        <w:rPr>
          <w:rFonts w:ascii="Times New Roman" w:hAnsi="Times New Roman" w:cs="Times New Roman"/>
          <w:i/>
          <w:sz w:val="26"/>
          <w:szCs w:val="26"/>
        </w:rPr>
        <w:t>a. C</w:t>
      </w:r>
      <w:r w:rsidR="00540439" w:rsidRPr="00E5455A">
        <w:rPr>
          <w:rFonts w:ascii="Times New Roman" w:hAnsi="Times New Roman" w:cs="Times New Roman"/>
          <w:i/>
          <w:sz w:val="26"/>
          <w:szCs w:val="26"/>
        </w:rPr>
        <w:t>ơ năng của vật ?</w:t>
      </w:r>
    </w:p>
    <w:p w14:paraId="6A57C6E7" w14:textId="77777777" w:rsidR="00540439" w:rsidRPr="00E5455A" w:rsidRDefault="00540439" w:rsidP="00AA521D">
      <w:pPr>
        <w:spacing w:after="0" w:line="276" w:lineRule="auto"/>
        <w:ind w:firstLine="851"/>
        <w:jc w:val="both"/>
        <w:rPr>
          <w:rFonts w:ascii="Times New Roman" w:hAnsi="Times New Roman" w:cs="Times New Roman"/>
          <w:i/>
          <w:sz w:val="26"/>
          <w:szCs w:val="26"/>
        </w:rPr>
      </w:pPr>
      <w:r w:rsidRPr="00E5455A">
        <w:rPr>
          <w:rFonts w:ascii="Times New Roman" w:hAnsi="Times New Roman" w:cs="Times New Roman"/>
          <w:i/>
          <w:sz w:val="26"/>
          <w:szCs w:val="26"/>
        </w:rPr>
        <w:t>b. Tìm độ cao cực đại?</w:t>
      </w:r>
    </w:p>
    <w:p w14:paraId="44768AFF" w14:textId="7C402F42" w:rsidR="00745AE9" w:rsidRPr="00E5455A" w:rsidRDefault="00745AE9" w:rsidP="00AA521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E5455A">
        <w:rPr>
          <w:rFonts w:ascii="Times New Roman" w:hAnsi="Times New Roman" w:cs="Times New Roman"/>
          <w:b/>
          <w:sz w:val="26"/>
          <w:szCs w:val="26"/>
        </w:rPr>
        <w:lastRenderedPageBreak/>
        <w:t>Câu 2. (1</w:t>
      </w:r>
      <w:r w:rsidR="00272BB0">
        <w:rPr>
          <w:rFonts w:ascii="Times New Roman" w:hAnsi="Times New Roman" w:cs="Times New Roman"/>
          <w:b/>
          <w:sz w:val="26"/>
          <w:szCs w:val="26"/>
        </w:rPr>
        <w:t>,0</w:t>
      </w:r>
      <w:r w:rsidRPr="00E5455A">
        <w:rPr>
          <w:rFonts w:ascii="Times New Roman" w:hAnsi="Times New Roman" w:cs="Times New Roman"/>
          <w:b/>
          <w:sz w:val="26"/>
          <w:szCs w:val="26"/>
        </w:rPr>
        <w:t xml:space="preserve"> điểm) </w:t>
      </w:r>
      <w:r w:rsidRPr="00E5455A">
        <w:rPr>
          <w:rFonts w:ascii="Times New Roman" w:hAnsi="Times New Roman" w:cs="Times New Roman"/>
          <w:sz w:val="26"/>
          <w:szCs w:val="26"/>
        </w:rPr>
        <w:t xml:space="preserve">Từ độ cao 45m  một người thả một vật có khối lượng 1 kg rơi tự do xuống mặt đất, lấy </w:t>
      </w:r>
      <w:r w:rsidRPr="00E5455A">
        <w:rPr>
          <w:rFonts w:ascii="Times New Roman" w:hAnsi="Times New Roman" w:cs="Times New Roman"/>
          <w:position w:val="-10"/>
          <w:sz w:val="26"/>
          <w:szCs w:val="26"/>
        </w:rPr>
        <w:object w:dxaOrig="1280" w:dyaOrig="360" w14:anchorId="1129B33E">
          <v:shape id="_x0000_i1046" type="#_x0000_t75" style="width:63.75pt;height:18pt" o:ole="">
            <v:imagedata r:id="rId51" o:title=""/>
          </v:shape>
          <o:OLEObject Type="Embed" ProgID="Equation.DSMT4" ShapeID="_x0000_i1046" DrawAspect="Content" ObjectID="_1767648239" r:id="rId52"/>
        </w:object>
      </w:r>
      <w:r w:rsidRPr="00E5455A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2BF34E0" w14:textId="77777777" w:rsidR="00745AE9" w:rsidRPr="00E5455A" w:rsidRDefault="00F35531" w:rsidP="00AA521D">
      <w:pPr>
        <w:spacing w:after="0" w:line="276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E5455A">
        <w:rPr>
          <w:rFonts w:ascii="Times New Roman" w:hAnsi="Times New Roman" w:cs="Times New Roman"/>
          <w:i/>
          <w:sz w:val="26"/>
          <w:szCs w:val="26"/>
        </w:rPr>
        <w:t>a.</w:t>
      </w:r>
      <w:r w:rsidR="00745AE9" w:rsidRPr="00E5455A">
        <w:rPr>
          <w:rFonts w:ascii="Times New Roman" w:hAnsi="Times New Roman" w:cs="Times New Roman"/>
          <w:i/>
          <w:sz w:val="26"/>
          <w:szCs w:val="26"/>
        </w:rPr>
        <w:t xml:space="preserve"> Tính công của trọng lực trong thời gian 1 s kể từ khi vật bắt đầu rơi.</w:t>
      </w:r>
    </w:p>
    <w:p w14:paraId="4C5C3FDA" w14:textId="77777777" w:rsidR="00745AE9" w:rsidRPr="00E5455A" w:rsidRDefault="00F35531" w:rsidP="00AA521D">
      <w:pPr>
        <w:spacing w:after="0" w:line="276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E5455A">
        <w:rPr>
          <w:rFonts w:ascii="Times New Roman" w:hAnsi="Times New Roman" w:cs="Times New Roman"/>
          <w:i/>
          <w:sz w:val="26"/>
          <w:szCs w:val="26"/>
        </w:rPr>
        <w:t>b.</w:t>
      </w:r>
      <w:r w:rsidR="00674E62" w:rsidRPr="00E5455A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674E62" w:rsidRPr="00E5455A">
        <w:rPr>
          <w:rFonts w:ascii="Times New Roman" w:eastAsia="Times New Roman" w:hAnsi="Times New Roman" w:cs="Times New Roman"/>
          <w:i/>
          <w:sz w:val="26"/>
          <w:szCs w:val="26"/>
        </w:rPr>
        <w:t>Công suất của trọng lực tại thời điểm 2 s</w:t>
      </w:r>
    </w:p>
    <w:p w14:paraId="0A0A7D2B" w14:textId="57ED640F" w:rsidR="00C9414E" w:rsidRPr="00E5455A" w:rsidRDefault="00C9414E" w:rsidP="00AA521D">
      <w:pPr>
        <w:spacing w:after="0" w:line="276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  <w:lang w:val="vi"/>
        </w:rPr>
      </w:pP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vi"/>
        </w:rPr>
        <w:t xml:space="preserve">Câu 3. </w:t>
      </w:r>
      <w:r w:rsidR="00877A6E" w:rsidRPr="00E5455A">
        <w:rPr>
          <w:rFonts w:ascii="Times New Roman" w:hAnsi="Times New Roman" w:cs="Times New Roman"/>
          <w:b/>
          <w:sz w:val="26"/>
          <w:szCs w:val="26"/>
          <w:lang w:val="vi" w:eastAsia="en-SG"/>
        </w:rPr>
        <w:t>(1</w:t>
      </w:r>
      <w:r w:rsidR="00272BB0">
        <w:rPr>
          <w:rFonts w:ascii="Times New Roman" w:hAnsi="Times New Roman" w:cs="Times New Roman"/>
          <w:b/>
          <w:sz w:val="26"/>
          <w:szCs w:val="26"/>
          <w:lang w:eastAsia="en-SG"/>
        </w:rPr>
        <w:t>,0</w:t>
      </w:r>
      <w:r w:rsidRPr="00E5455A">
        <w:rPr>
          <w:rFonts w:ascii="Times New Roman" w:hAnsi="Times New Roman" w:cs="Times New Roman"/>
          <w:b/>
          <w:sz w:val="26"/>
          <w:szCs w:val="26"/>
          <w:lang w:val="vi" w:eastAsia="en-SG"/>
        </w:rPr>
        <w:t xml:space="preserve"> điểm) </w:t>
      </w:r>
      <w:r w:rsidRPr="00E5455A">
        <w:rPr>
          <w:rFonts w:ascii="Times New Roman" w:hAnsi="Times New Roman" w:cs="Times New Roman"/>
          <w:sz w:val="26"/>
          <w:szCs w:val="26"/>
          <w:lang w:val="vi"/>
        </w:rPr>
        <w:t xml:space="preserve">Một con lắc đơn gồm một quả cầu nặng khối lượng m treo vào đầu dây dài </w:t>
      </w:r>
      <w:r w:rsidRPr="00E5455A">
        <w:rPr>
          <w:rFonts w:ascii="Times New Roman" w:eastAsia="Calibri" w:hAnsi="Times New Roman" w:cs="Times New Roman"/>
          <w:position w:val="-4"/>
          <w:sz w:val="26"/>
          <w:szCs w:val="26"/>
        </w:rPr>
        <w:object w:dxaOrig="700" w:dyaOrig="260" w14:anchorId="07CE0F7E">
          <v:shape id="_x0000_i1047" type="#_x0000_t75" style="width:35.25pt;height:12.75pt" o:ole="">
            <v:imagedata r:id="rId53" o:title=""/>
          </v:shape>
          <o:OLEObject Type="Embed" ProgID="Equation.DSMT4" ShapeID="_x0000_i1047" DrawAspect="Content" ObjectID="_1767648240" r:id="rId54"/>
        </w:object>
      </w:r>
      <w:r w:rsidRPr="00E5455A">
        <w:rPr>
          <w:rFonts w:ascii="Times New Roman" w:hAnsi="Times New Roman" w:cs="Times New Roman"/>
          <w:sz w:val="26"/>
          <w:szCs w:val="26"/>
          <w:lang w:val="vi"/>
        </w:rPr>
        <w:t xml:space="preserve"> tại nơi có </w:t>
      </w:r>
      <w:r w:rsidRPr="00E5455A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19" w:dyaOrig="360" w14:anchorId="07351092">
          <v:shape id="_x0000_i1048" type="#_x0000_t75" style="width:60.75pt;height:18.75pt" o:ole="">
            <v:imagedata r:id="rId55" o:title=""/>
          </v:shape>
          <o:OLEObject Type="Embed" ProgID="Equation.DSMT4" ShapeID="_x0000_i1048" DrawAspect="Content" ObjectID="_1767648241" r:id="rId56"/>
        </w:object>
      </w:r>
      <w:r w:rsidRPr="00E5455A">
        <w:rPr>
          <w:rFonts w:ascii="Times New Roman" w:hAnsi="Times New Roman" w:cs="Times New Roman"/>
          <w:sz w:val="26"/>
          <w:szCs w:val="26"/>
          <w:lang w:val="vi"/>
        </w:rPr>
        <w:t xml:space="preserve">. Bỏ qua ma sát. Góc lệch cực đại của con lắc là </w:t>
      </w:r>
      <w:r w:rsidRPr="00E5455A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00" w:dyaOrig="400" w14:anchorId="19C96292">
          <v:shape id="_x0000_i1049" type="#_x0000_t75" style="width:45.75pt;height:20.25pt" o:ole="">
            <v:imagedata r:id="rId57" o:title=""/>
          </v:shape>
          <o:OLEObject Type="Embed" ProgID="Equation.DSMT4" ShapeID="_x0000_i1049" DrawAspect="Content" ObjectID="_1767648242" r:id="rId58"/>
        </w:object>
      </w:r>
      <w:r w:rsidRPr="00E5455A">
        <w:rPr>
          <w:rFonts w:ascii="Times New Roman" w:eastAsia="Calibri" w:hAnsi="Times New Roman" w:cs="Times New Roman"/>
          <w:b/>
          <w:bCs/>
          <w:sz w:val="26"/>
          <w:szCs w:val="26"/>
          <w:lang w:val="vi"/>
        </w:rPr>
        <w:t xml:space="preserve">. </w:t>
      </w:r>
      <w:r w:rsidRPr="00E5455A">
        <w:rPr>
          <w:rFonts w:ascii="Times New Roman" w:hAnsi="Times New Roman" w:cs="Times New Roman"/>
          <w:sz w:val="26"/>
          <w:szCs w:val="26"/>
          <w:lang w:val="vi"/>
        </w:rPr>
        <w:t xml:space="preserve">Tính tốc độ của con lắc khi dây treo hợp với phương thẳng đứng góc </w:t>
      </w:r>
      <w:r w:rsidRPr="00E5455A">
        <w:rPr>
          <w:rFonts w:ascii="Times New Roman" w:eastAsia="Calibri" w:hAnsi="Times New Roman" w:cs="Times New Roman"/>
          <w:position w:val="-4"/>
          <w:sz w:val="26"/>
          <w:szCs w:val="26"/>
        </w:rPr>
        <w:object w:dxaOrig="820" w:dyaOrig="320" w14:anchorId="5DD730FC">
          <v:shape id="_x0000_i1050" type="#_x0000_t75" style="width:41.25pt;height:17.25pt" o:ole="">
            <v:imagedata r:id="rId59" o:title=""/>
          </v:shape>
          <o:OLEObject Type="Embed" ProgID="Equation.DSMT4" ShapeID="_x0000_i1050" DrawAspect="Content" ObjectID="_1767648243" r:id="rId60"/>
        </w:object>
      </w:r>
    </w:p>
    <w:p w14:paraId="4F708E79" w14:textId="77777777" w:rsidR="00C9414E" w:rsidRPr="00E5455A" w:rsidRDefault="00C9414E" w:rsidP="00AA521D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E5455A">
        <w:rPr>
          <w:rFonts w:ascii="Times New Roman" w:hAnsi="Times New Roman" w:cs="Times New Roman"/>
          <w:bCs/>
          <w:noProof/>
          <w:sz w:val="26"/>
          <w:szCs w:val="26"/>
        </w:rPr>
        <w:drawing>
          <wp:inline distT="0" distB="0" distL="0" distR="0" wp14:anchorId="237F2B5C" wp14:editId="60AF2CE8">
            <wp:extent cx="1454150" cy="135879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358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78673" w14:textId="77777777" w:rsidR="00272BB0" w:rsidRDefault="00272BB0" w:rsidP="00272BB0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sz w:val="26"/>
          <w:szCs w:val="26"/>
          <w:lang w:val="it-IT"/>
        </w:rPr>
      </w:pPr>
      <w:r>
        <w:rPr>
          <w:rFonts w:ascii="Times New Roman" w:hAnsi="Times New Roman" w:cs="Times New Roman"/>
          <w:b/>
          <w:sz w:val="26"/>
          <w:szCs w:val="26"/>
          <w:lang w:val="it-IT"/>
        </w:rPr>
        <w:t xml:space="preserve">                                             </w:t>
      </w:r>
    </w:p>
    <w:p w14:paraId="4DFCE0DF" w14:textId="3941402A" w:rsidR="00E5455A" w:rsidRPr="00F16AF5" w:rsidRDefault="00272BB0" w:rsidP="00F16AF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sz w:val="26"/>
          <w:szCs w:val="26"/>
          <w:lang w:val="it-IT"/>
        </w:rPr>
      </w:pPr>
      <w:r>
        <w:rPr>
          <w:rFonts w:ascii="Times New Roman" w:hAnsi="Times New Roman" w:cs="Times New Roman"/>
          <w:b/>
          <w:sz w:val="26"/>
          <w:szCs w:val="26"/>
          <w:lang w:val="it-IT"/>
        </w:rPr>
        <w:t xml:space="preserve">                                            </w:t>
      </w:r>
      <w:r w:rsidR="00C9414E" w:rsidRPr="00E5455A">
        <w:rPr>
          <w:rFonts w:ascii="Times New Roman" w:hAnsi="Times New Roman" w:cs="Times New Roman"/>
          <w:b/>
          <w:sz w:val="26"/>
          <w:szCs w:val="26"/>
          <w:lang w:val="it-IT"/>
        </w:rPr>
        <w:t>------------- HẾT ---------</w:t>
      </w:r>
    </w:p>
    <w:p w14:paraId="794BB389" w14:textId="77777777" w:rsidR="00E5455A" w:rsidRDefault="00E5455A" w:rsidP="00E5455A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68337784" w14:textId="77777777" w:rsidR="00E5455A" w:rsidRDefault="00E5455A" w:rsidP="00E5455A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3E802830" w14:textId="77777777" w:rsidR="008F1A0F" w:rsidRPr="008F1A0F" w:rsidRDefault="008F1A0F" w:rsidP="008F1A0F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55928B8F" w14:textId="77777777" w:rsidR="008F1A0F" w:rsidRPr="008F1A0F" w:rsidRDefault="008F1A0F" w:rsidP="008F1A0F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F1A0F">
        <w:rPr>
          <w:rFonts w:ascii="Times New Roman" w:hAnsi="Times New Roman" w:cs="Times New Roman"/>
          <w:b/>
          <w:bCs/>
          <w:sz w:val="26"/>
          <w:szCs w:val="26"/>
        </w:rPr>
        <w:t>Tài liệu được chia sẻ bởi Website VnTeach.Com</w:t>
      </w:r>
    </w:p>
    <w:p w14:paraId="197D00C3" w14:textId="7200E0C9" w:rsidR="00E5455A" w:rsidRDefault="008F1A0F" w:rsidP="008F1A0F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8F1A0F">
        <w:rPr>
          <w:rFonts w:ascii="Times New Roman" w:hAnsi="Times New Roman" w:cs="Times New Roman"/>
          <w:b/>
          <w:bCs/>
          <w:sz w:val="26"/>
          <w:szCs w:val="26"/>
        </w:rPr>
        <w:t>https://www.vnteach.com</w:t>
      </w:r>
    </w:p>
    <w:p w14:paraId="6B92EB57" w14:textId="77777777" w:rsidR="00E5455A" w:rsidRDefault="00C9414E" w:rsidP="00E5455A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E5455A">
        <w:rPr>
          <w:rFonts w:ascii="Times New Roman" w:hAnsi="Times New Roman" w:cs="Times New Roman"/>
          <w:b/>
          <w:bCs/>
          <w:sz w:val="26"/>
          <w:szCs w:val="26"/>
        </w:rPr>
        <w:t>ĐÁP ÁN</w:t>
      </w:r>
    </w:p>
    <w:p w14:paraId="7E5B52C6" w14:textId="77777777" w:rsidR="00E5455A" w:rsidRPr="00E5455A" w:rsidRDefault="00E5455A" w:rsidP="00E5455A">
      <w:pPr>
        <w:spacing w:after="0"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I. Trắc nghiệm</w:t>
      </w:r>
    </w:p>
    <w:p w14:paraId="108384F9" w14:textId="77777777" w:rsidR="00E5455A" w:rsidRDefault="00E5455A" w:rsidP="00AA521D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90"/>
        <w:gridCol w:w="690"/>
        <w:gridCol w:w="690"/>
      </w:tblGrid>
      <w:tr w:rsidR="00E5455A" w14:paraId="730615E5" w14:textId="77777777" w:rsidTr="00E5455A">
        <w:tc>
          <w:tcPr>
            <w:tcW w:w="689" w:type="dxa"/>
          </w:tcPr>
          <w:p w14:paraId="2090EE7E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689" w:type="dxa"/>
          </w:tcPr>
          <w:p w14:paraId="731A2DCA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689" w:type="dxa"/>
          </w:tcPr>
          <w:p w14:paraId="4E5B8C4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</w:t>
            </w:r>
          </w:p>
        </w:tc>
        <w:tc>
          <w:tcPr>
            <w:tcW w:w="689" w:type="dxa"/>
          </w:tcPr>
          <w:p w14:paraId="292251CC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3</w:t>
            </w:r>
          </w:p>
        </w:tc>
        <w:tc>
          <w:tcPr>
            <w:tcW w:w="689" w:type="dxa"/>
          </w:tcPr>
          <w:p w14:paraId="24A8C13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4</w:t>
            </w:r>
          </w:p>
        </w:tc>
        <w:tc>
          <w:tcPr>
            <w:tcW w:w="689" w:type="dxa"/>
          </w:tcPr>
          <w:p w14:paraId="79087CF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5</w:t>
            </w:r>
          </w:p>
        </w:tc>
        <w:tc>
          <w:tcPr>
            <w:tcW w:w="689" w:type="dxa"/>
          </w:tcPr>
          <w:p w14:paraId="55AE2B5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6</w:t>
            </w:r>
          </w:p>
        </w:tc>
        <w:tc>
          <w:tcPr>
            <w:tcW w:w="689" w:type="dxa"/>
          </w:tcPr>
          <w:p w14:paraId="15C10012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7</w:t>
            </w:r>
          </w:p>
        </w:tc>
        <w:tc>
          <w:tcPr>
            <w:tcW w:w="689" w:type="dxa"/>
          </w:tcPr>
          <w:p w14:paraId="282C821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8</w:t>
            </w:r>
          </w:p>
        </w:tc>
        <w:tc>
          <w:tcPr>
            <w:tcW w:w="689" w:type="dxa"/>
          </w:tcPr>
          <w:p w14:paraId="4E8868A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9</w:t>
            </w:r>
          </w:p>
        </w:tc>
        <w:tc>
          <w:tcPr>
            <w:tcW w:w="689" w:type="dxa"/>
          </w:tcPr>
          <w:p w14:paraId="6222B70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0</w:t>
            </w:r>
          </w:p>
        </w:tc>
        <w:tc>
          <w:tcPr>
            <w:tcW w:w="689" w:type="dxa"/>
          </w:tcPr>
          <w:p w14:paraId="68D3D5B7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1</w:t>
            </w:r>
          </w:p>
        </w:tc>
        <w:tc>
          <w:tcPr>
            <w:tcW w:w="690" w:type="dxa"/>
          </w:tcPr>
          <w:p w14:paraId="21BAAF57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2</w:t>
            </w:r>
          </w:p>
        </w:tc>
        <w:tc>
          <w:tcPr>
            <w:tcW w:w="690" w:type="dxa"/>
          </w:tcPr>
          <w:p w14:paraId="11E558A0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3</w:t>
            </w:r>
          </w:p>
        </w:tc>
        <w:tc>
          <w:tcPr>
            <w:tcW w:w="690" w:type="dxa"/>
          </w:tcPr>
          <w:p w14:paraId="2685B88F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4</w:t>
            </w:r>
          </w:p>
        </w:tc>
      </w:tr>
      <w:tr w:rsidR="00E5455A" w14:paraId="5912045A" w14:textId="77777777" w:rsidTr="00E5455A">
        <w:tc>
          <w:tcPr>
            <w:tcW w:w="689" w:type="dxa"/>
          </w:tcPr>
          <w:p w14:paraId="4B82EB20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/A</w:t>
            </w:r>
          </w:p>
        </w:tc>
        <w:tc>
          <w:tcPr>
            <w:tcW w:w="689" w:type="dxa"/>
          </w:tcPr>
          <w:p w14:paraId="78830B0E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564C0F85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89" w:type="dxa"/>
          </w:tcPr>
          <w:p w14:paraId="3EFC4FD6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708F9B82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89" w:type="dxa"/>
          </w:tcPr>
          <w:p w14:paraId="504DB11A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4F901B6B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89" w:type="dxa"/>
          </w:tcPr>
          <w:p w14:paraId="6678C41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89" w:type="dxa"/>
          </w:tcPr>
          <w:p w14:paraId="4206A51B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13F8C9F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4A69A5D5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520BBBB0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90" w:type="dxa"/>
          </w:tcPr>
          <w:p w14:paraId="272C2A94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90" w:type="dxa"/>
          </w:tcPr>
          <w:p w14:paraId="646A28DC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90" w:type="dxa"/>
          </w:tcPr>
          <w:p w14:paraId="57AE697F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</w:tr>
      <w:tr w:rsidR="00E5455A" w14:paraId="635DE11D" w14:textId="77777777" w:rsidTr="00E5455A">
        <w:tc>
          <w:tcPr>
            <w:tcW w:w="689" w:type="dxa"/>
          </w:tcPr>
          <w:p w14:paraId="233DDB05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689" w:type="dxa"/>
          </w:tcPr>
          <w:p w14:paraId="17081EFE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5</w:t>
            </w:r>
          </w:p>
        </w:tc>
        <w:tc>
          <w:tcPr>
            <w:tcW w:w="689" w:type="dxa"/>
          </w:tcPr>
          <w:p w14:paraId="2D99B76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6</w:t>
            </w:r>
          </w:p>
        </w:tc>
        <w:tc>
          <w:tcPr>
            <w:tcW w:w="689" w:type="dxa"/>
          </w:tcPr>
          <w:p w14:paraId="7D1D24E2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7</w:t>
            </w:r>
          </w:p>
        </w:tc>
        <w:tc>
          <w:tcPr>
            <w:tcW w:w="689" w:type="dxa"/>
          </w:tcPr>
          <w:p w14:paraId="621CDCB9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8</w:t>
            </w:r>
          </w:p>
        </w:tc>
        <w:tc>
          <w:tcPr>
            <w:tcW w:w="689" w:type="dxa"/>
          </w:tcPr>
          <w:p w14:paraId="084C9155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19</w:t>
            </w:r>
          </w:p>
        </w:tc>
        <w:tc>
          <w:tcPr>
            <w:tcW w:w="689" w:type="dxa"/>
          </w:tcPr>
          <w:p w14:paraId="7C702179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0</w:t>
            </w:r>
          </w:p>
        </w:tc>
        <w:tc>
          <w:tcPr>
            <w:tcW w:w="689" w:type="dxa"/>
          </w:tcPr>
          <w:p w14:paraId="74C1169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1</w:t>
            </w:r>
          </w:p>
        </w:tc>
        <w:tc>
          <w:tcPr>
            <w:tcW w:w="689" w:type="dxa"/>
          </w:tcPr>
          <w:p w14:paraId="2E8D886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2</w:t>
            </w:r>
          </w:p>
        </w:tc>
        <w:tc>
          <w:tcPr>
            <w:tcW w:w="689" w:type="dxa"/>
          </w:tcPr>
          <w:p w14:paraId="06B6017B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3</w:t>
            </w:r>
          </w:p>
        </w:tc>
        <w:tc>
          <w:tcPr>
            <w:tcW w:w="689" w:type="dxa"/>
          </w:tcPr>
          <w:p w14:paraId="0F63720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4</w:t>
            </w:r>
          </w:p>
        </w:tc>
        <w:tc>
          <w:tcPr>
            <w:tcW w:w="689" w:type="dxa"/>
          </w:tcPr>
          <w:p w14:paraId="751B1032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5</w:t>
            </w:r>
          </w:p>
        </w:tc>
        <w:tc>
          <w:tcPr>
            <w:tcW w:w="690" w:type="dxa"/>
          </w:tcPr>
          <w:p w14:paraId="2A49463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6</w:t>
            </w:r>
          </w:p>
        </w:tc>
        <w:tc>
          <w:tcPr>
            <w:tcW w:w="690" w:type="dxa"/>
          </w:tcPr>
          <w:p w14:paraId="5816EC1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7</w:t>
            </w:r>
          </w:p>
        </w:tc>
        <w:tc>
          <w:tcPr>
            <w:tcW w:w="690" w:type="dxa"/>
          </w:tcPr>
          <w:p w14:paraId="026B2457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28</w:t>
            </w:r>
          </w:p>
        </w:tc>
      </w:tr>
      <w:tr w:rsidR="00E5455A" w14:paraId="00DB243C" w14:textId="77777777" w:rsidTr="00E5455A">
        <w:tc>
          <w:tcPr>
            <w:tcW w:w="689" w:type="dxa"/>
          </w:tcPr>
          <w:p w14:paraId="239208A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/A</w:t>
            </w:r>
          </w:p>
        </w:tc>
        <w:tc>
          <w:tcPr>
            <w:tcW w:w="689" w:type="dxa"/>
          </w:tcPr>
          <w:p w14:paraId="3461D2F8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27E73CB3" w14:textId="726DB026" w:rsidR="00E5455A" w:rsidRPr="00742C7F" w:rsidRDefault="00742C7F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A</w:t>
            </w:r>
          </w:p>
        </w:tc>
        <w:tc>
          <w:tcPr>
            <w:tcW w:w="689" w:type="dxa"/>
          </w:tcPr>
          <w:p w14:paraId="6D10793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2C080DA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89" w:type="dxa"/>
          </w:tcPr>
          <w:p w14:paraId="4C016AB5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89" w:type="dxa"/>
          </w:tcPr>
          <w:p w14:paraId="6D6778D1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3592ECAD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608E8156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89" w:type="dxa"/>
          </w:tcPr>
          <w:p w14:paraId="5604ADF0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89" w:type="dxa"/>
          </w:tcPr>
          <w:p w14:paraId="0C91A708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A</w:t>
            </w:r>
          </w:p>
        </w:tc>
        <w:tc>
          <w:tcPr>
            <w:tcW w:w="689" w:type="dxa"/>
          </w:tcPr>
          <w:p w14:paraId="4AC1A563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</w:t>
            </w:r>
          </w:p>
        </w:tc>
        <w:tc>
          <w:tcPr>
            <w:tcW w:w="690" w:type="dxa"/>
          </w:tcPr>
          <w:p w14:paraId="01F2ABBF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690" w:type="dxa"/>
          </w:tcPr>
          <w:p w14:paraId="55B37DA0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690" w:type="dxa"/>
          </w:tcPr>
          <w:p w14:paraId="61E748A7" w14:textId="77777777" w:rsidR="00E5455A" w:rsidRPr="00E5455A" w:rsidRDefault="00E5455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</w:tr>
    </w:tbl>
    <w:p w14:paraId="7209C50C" w14:textId="77777777" w:rsidR="00E5455A" w:rsidRPr="00E5455A" w:rsidRDefault="00E5455A" w:rsidP="00E5455A">
      <w:pPr>
        <w:tabs>
          <w:tab w:val="left" w:pos="1710"/>
        </w:tabs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9733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7938"/>
        <w:gridCol w:w="949"/>
      </w:tblGrid>
      <w:tr w:rsidR="00C93133" w:rsidRPr="00E5455A" w14:paraId="352FFDAA" w14:textId="77777777" w:rsidTr="00E5455A">
        <w:trPr>
          <w:jc w:val="center"/>
        </w:trPr>
        <w:tc>
          <w:tcPr>
            <w:tcW w:w="846" w:type="dxa"/>
          </w:tcPr>
          <w:p w14:paraId="7BD9407D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938" w:type="dxa"/>
          </w:tcPr>
          <w:p w14:paraId="588BECC7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sz w:val="26"/>
                <w:szCs w:val="26"/>
              </w:rPr>
              <w:t>Đáp án tự luận</w:t>
            </w:r>
          </w:p>
        </w:tc>
        <w:tc>
          <w:tcPr>
            <w:tcW w:w="949" w:type="dxa"/>
          </w:tcPr>
          <w:p w14:paraId="0B076164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C93133" w:rsidRPr="00E5455A" w14:paraId="615F429C" w14:textId="77777777" w:rsidTr="00E5455A">
        <w:trPr>
          <w:trHeight w:val="3636"/>
          <w:jc w:val="center"/>
        </w:trPr>
        <w:tc>
          <w:tcPr>
            <w:tcW w:w="846" w:type="dxa"/>
            <w:vAlign w:val="center"/>
          </w:tcPr>
          <w:p w14:paraId="0D232F6A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1</w:t>
            </w:r>
          </w:p>
          <w:p w14:paraId="19DEA205" w14:textId="77777777" w:rsidR="00C9414E" w:rsidRPr="00E5455A" w:rsidRDefault="009205F1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</w:tc>
        <w:tc>
          <w:tcPr>
            <w:tcW w:w="7938" w:type="dxa"/>
          </w:tcPr>
          <w:p w14:paraId="0CFA4940" w14:textId="77777777" w:rsidR="00C9414E" w:rsidRPr="00E5455A" w:rsidRDefault="00C9414E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D8CEE6" w14:textId="3CBB663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m = 200g = 0,2 kg, v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5m/s, z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10 m.</w:t>
            </w:r>
          </w:p>
          <w:p w14:paraId="308645AA" w14:textId="7777777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a. Cơ năng tại A: </w:t>
            </w:r>
            <w:r w:rsidRPr="00E5455A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900" w:dyaOrig="620" w14:anchorId="3B5A9ADF">
                <v:shape id="_x0000_i1051" type="#_x0000_t75" style="width:95.25pt;height:30.75pt" o:ole="">
                  <v:imagedata r:id="rId62" o:title=""/>
                </v:shape>
                <o:OLEObject Type="Embed" ProgID="Equation.3" ShapeID="_x0000_i1051" DrawAspect="Content" ObjectID="_1767648244" r:id="rId63"/>
              </w:objec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= 22,5 J.</w:t>
            </w:r>
          </w:p>
          <w:p w14:paraId="2A2B6B31" w14:textId="7777777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Tính z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? </w:t>
            </w:r>
          </w:p>
          <w:p w14:paraId="5EBC07DF" w14:textId="7777777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Gọi B là điểm vật đạt độ cao cực đại: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</w:p>
          <w:p w14:paraId="6E86E461" w14:textId="7777777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Cơ năng tại B:  </w:t>
            </w:r>
            <w:r w:rsidRPr="00E5455A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939" w:dyaOrig="620" w14:anchorId="1DF427A5">
                <v:shape id="_x0000_i1052" type="#_x0000_t75" style="width:96.75pt;height:30.75pt" o:ole="">
                  <v:imagedata r:id="rId64" o:title=""/>
                </v:shape>
                <o:OLEObject Type="Embed" ProgID="Equation.DSMT4" ShapeID="_x0000_i1052" DrawAspect="Content" ObjectID="_1767648245" r:id="rId65"/>
              </w:objec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mgz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(vì v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0)</w:t>
            </w:r>
          </w:p>
          <w:p w14:paraId="47F44C6F" w14:textId="77777777" w:rsidR="004D1FF6" w:rsidRPr="00E5455A" w:rsidRDefault="004D1FF6" w:rsidP="00AA521D">
            <w:pPr>
              <w:tabs>
                <w:tab w:val="center" w:pos="5400"/>
                <w:tab w:val="left" w:pos="8993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Cơ năng bảo toàn nên: W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 W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</w:p>
          <w:p w14:paraId="02250715" w14:textId="5162C16F" w:rsidR="00C9414E" w:rsidRPr="00E5455A" w:rsidRDefault="004D1FF6" w:rsidP="00AA521D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Thay số vào ta được z</w:t>
            </w:r>
            <w:r w:rsidRPr="00E5455A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 w:rsidR="00C93133" w:rsidRPr="00E5455A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F16AF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,25 (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="00F16AF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949" w:type="dxa"/>
            <w:vAlign w:val="center"/>
          </w:tcPr>
          <w:p w14:paraId="618D726A" w14:textId="77777777" w:rsidR="00C9414E" w:rsidRPr="00E5455A" w:rsidRDefault="003D51EA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 xml:space="preserve">  0,5</w:t>
            </w:r>
          </w:p>
          <w:p w14:paraId="0A6B38C9" w14:textId="77777777" w:rsidR="00C9414E" w:rsidRPr="00E5455A" w:rsidRDefault="00C9414E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6E2D31" w14:textId="77777777" w:rsidR="003D51EA" w:rsidRPr="00E5455A" w:rsidRDefault="003D51EA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3C89726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3D51EA" w:rsidRPr="00E5455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715B91A6" w14:textId="77777777" w:rsidR="003D51EA" w:rsidRPr="00E5455A" w:rsidRDefault="003D51EA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0EF8F74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3D51EA" w:rsidRPr="00E5455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C93133" w:rsidRPr="00E5455A" w14:paraId="56141534" w14:textId="77777777" w:rsidTr="00E5455A">
        <w:trPr>
          <w:jc w:val="center"/>
        </w:trPr>
        <w:tc>
          <w:tcPr>
            <w:tcW w:w="846" w:type="dxa"/>
            <w:vAlign w:val="center"/>
          </w:tcPr>
          <w:p w14:paraId="1E8B42F9" w14:textId="77777777" w:rsidR="009205F1" w:rsidRPr="00E5455A" w:rsidRDefault="009205F1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  <w:p w14:paraId="5F951E4D" w14:textId="77777777" w:rsidR="009205F1" w:rsidRPr="00E5455A" w:rsidRDefault="009205F1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đ)</w:t>
            </w:r>
          </w:p>
          <w:p w14:paraId="76B853A0" w14:textId="77777777" w:rsidR="009205F1" w:rsidRPr="00E5455A" w:rsidRDefault="009205F1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7938" w:type="dxa"/>
          </w:tcPr>
          <w:p w14:paraId="186D114C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>Trọng lực tác dụng lên vật xác định bởi:</w:t>
            </w:r>
          </w:p>
          <w:p w14:paraId="2B3D40F1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AA1951F" wp14:editId="63E2983B">
                  <wp:extent cx="940283" cy="1332753"/>
                  <wp:effectExtent l="0" t="0" r="0" b="0"/>
                  <wp:docPr id="4983" name="image19.png" descr="Chart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9.png" descr="Chart&#10;&#10;Description automatically generated with medium confidence"/>
                          <pic:cNvPicPr preferRelativeResize="0"/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0283" cy="133275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7F11718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060" w:dyaOrig="320" w14:anchorId="06F704B3">
                <v:shape id="_x0000_i1053" type="#_x0000_t75" style="width:102.75pt;height:15.75pt" o:ole="">
                  <v:imagedata r:id="rId67" o:title=""/>
                </v:shape>
                <o:OLEObject Type="Embed" ProgID="Equation.DSMT4" ShapeID="_x0000_i1053" DrawAspect="Content" ObjectID="_1767648246" r:id="rId68"/>
              </w:object>
            </w: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270FE0BE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>Quãng đường vật rơi tự do sau thời gian 1s là</w:t>
            </w:r>
          </w:p>
          <w:p w14:paraId="272D9784" w14:textId="77777777" w:rsidR="009205F1" w:rsidRPr="00E5455A" w:rsidRDefault="009205F1" w:rsidP="00AA521D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640" w:dyaOrig="620" w14:anchorId="4D7C04C5">
                <v:shape id="_x0000_i1054" type="#_x0000_t75" style="width:132pt;height:30.75pt" o:ole="">
                  <v:imagedata r:id="rId69" o:title=""/>
                </v:shape>
                <o:OLEObject Type="Embed" ProgID="Equation.DSMT4" ShapeID="_x0000_i1054" DrawAspect="Content" ObjectID="_1767648247" r:id="rId70"/>
              </w:object>
            </w:r>
          </w:p>
          <w:p w14:paraId="1B1A692A" w14:textId="77777777" w:rsidR="009205F1" w:rsidRPr="00E5455A" w:rsidRDefault="009205F1" w:rsidP="00AA521D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Góc tạo bởi trọng lực </w:t>
            </w:r>
            <w:r w:rsidRPr="00E5455A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240" w:dyaOrig="320" w14:anchorId="29CFC6D2">
                <v:shape id="_x0000_i1055" type="#_x0000_t75" style="width:12pt;height:15.75pt" o:ole="">
                  <v:imagedata r:id="rId71" o:title=""/>
                </v:shape>
                <o:OLEObject Type="Embed" ProgID="Equation.DSMT4" ShapeID="_x0000_i1055" DrawAspect="Content" ObjectID="_1767648248" r:id="rId72"/>
              </w:object>
            </w: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vận tốc </w:t>
            </w:r>
            <w:r w:rsidRPr="00E5455A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180" w:dyaOrig="340" w14:anchorId="230B242F">
                <v:shape id="_x0000_i1056" type="#_x0000_t75" style="width:9pt;height:17.25pt" o:ole="">
                  <v:imagedata r:id="rId73" o:title=""/>
                </v:shape>
                <o:OLEObject Type="Embed" ProgID="Equation.DSMT4" ShapeID="_x0000_i1056" DrawAspect="Content" ObjectID="_1767648249" r:id="rId74"/>
              </w:object>
            </w: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 </w:t>
            </w:r>
            <w:r w:rsidRPr="00E5455A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680" w:dyaOrig="279" w14:anchorId="7D77D3E5">
                <v:shape id="_x0000_i1057" type="#_x0000_t75" style="width:33.75pt;height:14.25pt" o:ole="">
                  <v:imagedata r:id="rId75" o:title=""/>
                </v:shape>
                <o:OLEObject Type="Embed" ProgID="Equation.DSMT4" ShapeID="_x0000_i1057" DrawAspect="Content" ObjectID="_1767648250" r:id="rId76"/>
              </w:object>
            </w: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5F412B4D" w14:textId="77777777" w:rsidR="009205F1" w:rsidRPr="00E5455A" w:rsidRDefault="009205F1" w:rsidP="00AA521D">
            <w:pPr>
              <w:spacing w:line="276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>a/ Vậy công mà trọng lực thực hiện khi vật rơi tự do sau thời gian 1s là</w:t>
            </w:r>
          </w:p>
          <w:p w14:paraId="622707E8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560" w:dyaOrig="320" w14:anchorId="7908FA90">
                <v:shape id="_x0000_i1058" type="#_x0000_t75" style="width:128.25pt;height:15.75pt" o:ole="">
                  <v:imagedata r:id="rId77" o:title=""/>
                </v:shape>
                <o:OLEObject Type="Embed" ProgID="Equation.DSMT4" ShapeID="_x0000_i1058" DrawAspect="Content" ObjectID="_1767648251" r:id="rId78"/>
              </w:object>
            </w: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14:paraId="0E672E72" w14:textId="77777777" w:rsidR="009205F1" w:rsidRPr="00E5455A" w:rsidRDefault="009205F1" w:rsidP="00AA521D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sz w:val="26"/>
                <w:szCs w:val="26"/>
              </w:rPr>
              <w:t>b/ Công suất của trọng lực tại thời điểm 2 s</w:t>
            </w:r>
          </w:p>
          <w:p w14:paraId="276D72C1" w14:textId="77777777" w:rsidR="009205F1" w:rsidRPr="00E5455A" w:rsidRDefault="009205F1" w:rsidP="00AA521D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640" w:dyaOrig="320" w14:anchorId="6881689C">
                <v:shape id="_x0000_i1059" type="#_x0000_t75" style="width:132pt;height:15.75pt" o:ole="">
                  <v:imagedata r:id="rId79" o:title=""/>
                </v:shape>
                <o:OLEObject Type="Embed" ProgID="Equation.DSMT4" ShapeID="_x0000_i1059" DrawAspect="Content" ObjectID="_1767648252" r:id="rId80"/>
              </w:object>
            </w:r>
          </w:p>
          <w:p w14:paraId="2CD81774" w14:textId="77777777" w:rsidR="009205F1" w:rsidRPr="00E5455A" w:rsidRDefault="009205F1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49" w:type="dxa"/>
            <w:vAlign w:val="center"/>
          </w:tcPr>
          <w:p w14:paraId="79087F99" w14:textId="77777777" w:rsidR="009205F1" w:rsidRPr="00E5455A" w:rsidRDefault="009205F1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93133" w:rsidRPr="00E5455A" w14:paraId="5AB55F61" w14:textId="77777777" w:rsidTr="00E5455A">
        <w:trPr>
          <w:jc w:val="center"/>
        </w:trPr>
        <w:tc>
          <w:tcPr>
            <w:tcW w:w="846" w:type="dxa"/>
            <w:vAlign w:val="center"/>
          </w:tcPr>
          <w:p w14:paraId="5B7E5936" w14:textId="77777777" w:rsidR="00C9414E" w:rsidRPr="00E5455A" w:rsidRDefault="00471D6C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  <w:p w14:paraId="193146FC" w14:textId="77777777" w:rsidR="00C9414E" w:rsidRPr="00E5455A" w:rsidRDefault="00471D6C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(1</w:t>
            </w:r>
            <w:r w:rsidR="00C9414E" w:rsidRPr="00E5455A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7938" w:type="dxa"/>
          </w:tcPr>
          <w:p w14:paraId="127CE746" w14:textId="77777777" w:rsidR="00C9414E" w:rsidRPr="00E5455A" w:rsidRDefault="00C9414E" w:rsidP="00AA521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  <w:shd w:val="clear" w:color="auto" w:fill="FFFFFF"/>
              </w:rPr>
            </w:pPr>
            <w:r w:rsidRPr="00E5455A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7972414" wp14:editId="0C4FF354">
                  <wp:extent cx="2505075" cy="1631950"/>
                  <wp:effectExtent l="0" t="0" r="9525" b="6350"/>
                  <wp:docPr id="667" name="Picture 667" descr="A picture containing text, scale, devic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7" name="Picture 667" descr="A picture containing text, scale, device&#10;&#10;Description automatically generated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075" cy="163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C124F8" w14:textId="77777777" w:rsidR="00C9414E" w:rsidRPr="00E5455A" w:rsidRDefault="00C9414E" w:rsidP="00AA521D">
            <w:pPr>
              <w:spacing w:line="276" w:lineRule="auto"/>
              <w:rPr>
                <w:rFonts w:ascii="Times New Roman" w:eastAsia="Times New Roman" w:hAnsi="Times New Roman" w:cs="Times New Roman"/>
                <w:bCs/>
                <w:position w:val="-28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bCs/>
                <w:position w:val="-28"/>
                <w:sz w:val="26"/>
                <w:szCs w:val="26"/>
              </w:rPr>
              <w:t>Bỏ qua ma sát, cơ năng được bảo toàn:</w:t>
            </w:r>
          </w:p>
          <w:p w14:paraId="78B4354D" w14:textId="77777777" w:rsidR="00C9414E" w:rsidRPr="00E5455A" w:rsidRDefault="00C9414E" w:rsidP="00AA521D">
            <w:pPr>
              <w:spacing w:line="276" w:lineRule="auto"/>
              <w:rPr>
                <w:rFonts w:ascii="Times New Roman" w:eastAsia="Times New Roman" w:hAnsi="Times New Roman" w:cs="Times New Roman"/>
                <w:bCs/>
                <w:position w:val="-28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bCs/>
                <w:position w:val="-28"/>
                <w:sz w:val="26"/>
                <w:szCs w:val="26"/>
              </w:rPr>
              <w:t>Chọn mốc thế năng tại O.</w:t>
            </w:r>
          </w:p>
          <w:p w14:paraId="346DCACD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position w:val="-28"/>
                <w:sz w:val="26"/>
                <w:szCs w:val="26"/>
              </w:rPr>
            </w:pPr>
            <w:r w:rsidRPr="00E5455A">
              <w:rPr>
                <w:rFonts w:ascii="Times New Roman" w:eastAsia="Times New Roman" w:hAnsi="Times New Roman" w:cs="Times New Roman"/>
                <w:bCs/>
                <w:position w:val="-24"/>
                <w:sz w:val="26"/>
                <w:szCs w:val="26"/>
                <w:lang w:val="en-US"/>
              </w:rPr>
              <w:object w:dxaOrig="5580" w:dyaOrig="620" w14:anchorId="72368BBE">
                <v:shape id="_x0000_i1060" type="#_x0000_t75" style="width:279pt;height:30.75pt" o:ole="">
                  <v:imagedata r:id="rId82" o:title=""/>
                </v:shape>
                <o:OLEObject Type="Embed" ProgID="Equation.DSMT4" ShapeID="_x0000_i1060" DrawAspect="Content" ObjectID="_1767648253" r:id="rId83"/>
              </w:object>
            </w:r>
          </w:p>
          <w:p w14:paraId="7309EFD0" w14:textId="77777777" w:rsidR="00C9414E" w:rsidRPr="00E5455A" w:rsidRDefault="00C9414E" w:rsidP="00AA521D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 w:rsidRPr="00E5455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Trong đó: </w:t>
            </w:r>
            <w:r w:rsidRPr="00E5455A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en-US"/>
              </w:rPr>
              <w:object w:dxaOrig="1620" w:dyaOrig="400" w14:anchorId="319BFB00">
                <v:shape id="_x0000_i1061" type="#_x0000_t75" style="width:81pt;height:20.25pt" o:ole="">
                  <v:imagedata r:id="rId84" o:title=""/>
                </v:shape>
                <o:OLEObject Type="Embed" ProgID="Equation.DSMT4" ShapeID="_x0000_i1061" DrawAspect="Content" ObjectID="_1767648254" r:id="rId85"/>
              </w:object>
            </w:r>
            <w:r w:rsidRPr="00E5455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và </w:t>
            </w:r>
            <w:r w:rsidRPr="00E5455A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en-US"/>
              </w:rPr>
              <w:object w:dxaOrig="1700" w:dyaOrig="400" w14:anchorId="47F8F5F5">
                <v:shape id="_x0000_i1062" type="#_x0000_t75" style="width:84.75pt;height:20.25pt" o:ole="">
                  <v:imagedata r:id="rId86" o:title=""/>
                </v:shape>
                <o:OLEObject Type="Embed" ProgID="Equation.DSMT4" ShapeID="_x0000_i1062" DrawAspect="Content" ObjectID="_1767648255" r:id="rId87"/>
              </w:object>
            </w:r>
            <w:r w:rsidRPr="00E5455A"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14:paraId="5F41FA7E" w14:textId="77777777" w:rsidR="00C9414E" w:rsidRPr="00E5455A" w:rsidRDefault="00C9414E" w:rsidP="00AA521D">
            <w:pPr>
              <w:spacing w:line="276" w:lineRule="auto"/>
              <w:rPr>
                <w:rFonts w:ascii="Times New Roman" w:eastAsia="Calibri" w:hAnsi="Times New Roman" w:cs="Times New Roman"/>
                <w:b/>
                <w:bCs/>
                <w:position w:val="-4"/>
                <w:sz w:val="26"/>
                <w:szCs w:val="26"/>
                <w:lang w:val="en-US"/>
              </w:rPr>
            </w:pPr>
            <w:r w:rsidRPr="00E5455A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Tốc độ của con lắc khi dây treo hợp với phương thẳng đứng góc </w:t>
            </w:r>
            <w:r w:rsidRPr="00E5455A">
              <w:rPr>
                <w:rFonts w:ascii="Times New Roman" w:eastAsia="Calibri" w:hAnsi="Times New Roman" w:cs="Times New Roman"/>
                <w:b/>
                <w:bCs/>
                <w:position w:val="-4"/>
                <w:sz w:val="26"/>
                <w:szCs w:val="26"/>
                <w:lang w:val="en-US"/>
              </w:rPr>
              <w:object w:dxaOrig="820" w:dyaOrig="320" w14:anchorId="3500925E">
                <v:shape id="_x0000_i1063" type="#_x0000_t75" style="width:41.25pt;height:17.25pt" o:ole="">
                  <v:imagedata r:id="rId59" o:title=""/>
                </v:shape>
                <o:OLEObject Type="Embed" ProgID="Equation.DSMT4" ShapeID="_x0000_i1063" DrawAspect="Content" ObjectID="_1767648256" r:id="rId88"/>
              </w:object>
            </w:r>
          </w:p>
          <w:p w14:paraId="01339E67" w14:textId="77777777" w:rsidR="00C9414E" w:rsidRPr="00E5455A" w:rsidRDefault="00813C14" w:rsidP="00AA521D">
            <w:pPr>
              <w:spacing w:line="276" w:lineRule="auto"/>
              <w:rPr>
                <w:rFonts w:ascii="Times New Roman" w:eastAsia="Calibri" w:hAnsi="Times New Roman" w:cs="Times New Roman"/>
                <w:position w:val="-16"/>
                <w:sz w:val="26"/>
                <w:szCs w:val="26"/>
              </w:rPr>
            </w:pPr>
            <w:r w:rsidRPr="00E5455A">
              <w:rPr>
                <w:rFonts w:ascii="Times New Roman" w:eastAsia="Calibri" w:hAnsi="Times New Roman" w:cs="Times New Roman"/>
                <w:position w:val="-16"/>
                <w:sz w:val="26"/>
                <w:szCs w:val="26"/>
                <w:lang w:val="en-US"/>
              </w:rPr>
              <w:object w:dxaOrig="7920" w:dyaOrig="460" w14:anchorId="71FBFC3C">
                <v:shape id="_x0000_i1064" type="#_x0000_t75" style="width:378.75pt;height:21pt" o:ole="">
                  <v:imagedata r:id="rId89" o:title=""/>
                </v:shape>
                <o:OLEObject Type="Embed" ProgID="Equation.DSMT4" ShapeID="_x0000_i1064" DrawAspect="Content" ObjectID="_1767648257" r:id="rId90"/>
              </w:object>
            </w:r>
          </w:p>
        </w:tc>
        <w:tc>
          <w:tcPr>
            <w:tcW w:w="949" w:type="dxa"/>
          </w:tcPr>
          <w:p w14:paraId="345074BD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D9B4DA8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FEE097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FAC5AD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C7E649C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E6A643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6854043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0FF4811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7CAC97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5F5CC70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B0A546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C15E4C" w14:textId="77777777" w:rsidR="00C9414E" w:rsidRPr="00E5455A" w:rsidRDefault="00432CB2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9414E" w:rsidRPr="00E5455A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254B6AB8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949D7E7" w14:textId="77777777" w:rsidR="00C9414E" w:rsidRPr="00E5455A" w:rsidRDefault="00C9414E" w:rsidP="00AA521D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ECA891" w14:textId="77777777" w:rsidR="00C9414E" w:rsidRPr="00E5455A" w:rsidRDefault="00432CB2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5455A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9414E" w:rsidRPr="00E5455A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120B6885" w14:textId="77777777" w:rsidR="00C9414E" w:rsidRPr="00E5455A" w:rsidRDefault="00C9414E" w:rsidP="00AA521D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7B18DFE4" w14:textId="77777777" w:rsidR="00C9414E" w:rsidRPr="00E5455A" w:rsidRDefault="00C9414E" w:rsidP="00AA521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mirrorIndents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45239A6" w14:textId="77777777" w:rsidR="009C34A7" w:rsidRPr="00E5455A" w:rsidRDefault="009C34A7" w:rsidP="00AA521D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sectPr w:rsidR="009C34A7" w:rsidRPr="00E5455A" w:rsidSect="00413D1C">
      <w:pgSz w:w="12240" w:h="15840"/>
      <w:pgMar w:top="1134" w:right="758" w:bottom="1276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E9AC48" w14:textId="77777777" w:rsidR="00C96811" w:rsidRDefault="00C96811" w:rsidP="00E5455A">
      <w:pPr>
        <w:spacing w:after="0" w:line="240" w:lineRule="auto"/>
      </w:pPr>
      <w:r>
        <w:separator/>
      </w:r>
    </w:p>
  </w:endnote>
  <w:endnote w:type="continuationSeparator" w:id="0">
    <w:p w14:paraId="67F079FA" w14:textId="77777777" w:rsidR="00C96811" w:rsidRDefault="00C96811" w:rsidP="00E54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4C84AF" w14:textId="77777777" w:rsidR="00C96811" w:rsidRDefault="00C96811" w:rsidP="00E5455A">
      <w:pPr>
        <w:spacing w:after="0" w:line="240" w:lineRule="auto"/>
      </w:pPr>
      <w:r>
        <w:separator/>
      </w:r>
    </w:p>
  </w:footnote>
  <w:footnote w:type="continuationSeparator" w:id="0">
    <w:p w14:paraId="28E26AA3" w14:textId="77777777" w:rsidR="00C96811" w:rsidRDefault="00C96811" w:rsidP="00E545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C6A3F"/>
    <w:multiLevelType w:val="multilevel"/>
    <w:tmpl w:val="6DB88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650C4E"/>
    <w:multiLevelType w:val="hybridMultilevel"/>
    <w:tmpl w:val="1B1429B0"/>
    <w:lvl w:ilvl="0" w:tplc="23A25C9A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245517DB"/>
    <w:multiLevelType w:val="multilevel"/>
    <w:tmpl w:val="E16A6156"/>
    <w:lvl w:ilvl="0">
      <w:start w:val="3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695CDE"/>
    <w:multiLevelType w:val="multilevel"/>
    <w:tmpl w:val="F5F092BA"/>
    <w:lvl w:ilvl="0">
      <w:start w:val="1"/>
      <w:numFmt w:val="upperLetter"/>
      <w:lvlText w:val="%1."/>
      <w:lvlJc w:val="left"/>
      <w:pPr>
        <w:ind w:left="92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8" w:hanging="360"/>
      </w:pPr>
    </w:lvl>
    <w:lvl w:ilvl="2">
      <w:start w:val="1"/>
      <w:numFmt w:val="lowerRoman"/>
      <w:lvlText w:val="%3."/>
      <w:lvlJc w:val="right"/>
      <w:pPr>
        <w:ind w:left="2368" w:hanging="180"/>
      </w:pPr>
    </w:lvl>
    <w:lvl w:ilvl="3">
      <w:start w:val="1"/>
      <w:numFmt w:val="decimal"/>
      <w:lvlText w:val="%4."/>
      <w:lvlJc w:val="left"/>
      <w:pPr>
        <w:ind w:left="3088" w:hanging="360"/>
      </w:pPr>
    </w:lvl>
    <w:lvl w:ilvl="4">
      <w:start w:val="1"/>
      <w:numFmt w:val="lowerLetter"/>
      <w:lvlText w:val="%5."/>
      <w:lvlJc w:val="left"/>
      <w:pPr>
        <w:ind w:left="3808" w:hanging="360"/>
      </w:pPr>
    </w:lvl>
    <w:lvl w:ilvl="5">
      <w:start w:val="1"/>
      <w:numFmt w:val="lowerRoman"/>
      <w:lvlText w:val="%6."/>
      <w:lvlJc w:val="right"/>
      <w:pPr>
        <w:ind w:left="4528" w:hanging="180"/>
      </w:pPr>
    </w:lvl>
    <w:lvl w:ilvl="6">
      <w:start w:val="1"/>
      <w:numFmt w:val="decimal"/>
      <w:lvlText w:val="%7."/>
      <w:lvlJc w:val="left"/>
      <w:pPr>
        <w:ind w:left="5248" w:hanging="360"/>
      </w:pPr>
    </w:lvl>
    <w:lvl w:ilvl="7">
      <w:start w:val="1"/>
      <w:numFmt w:val="lowerLetter"/>
      <w:lvlText w:val="%8."/>
      <w:lvlJc w:val="left"/>
      <w:pPr>
        <w:ind w:left="5968" w:hanging="360"/>
      </w:pPr>
    </w:lvl>
    <w:lvl w:ilvl="8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3E366DA2"/>
    <w:multiLevelType w:val="multilevel"/>
    <w:tmpl w:val="3FB8D67C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5" w15:restartNumberingAfterBreak="0">
    <w:nsid w:val="48DD08B2"/>
    <w:multiLevelType w:val="hybridMultilevel"/>
    <w:tmpl w:val="88A46DC0"/>
    <w:lvl w:ilvl="0" w:tplc="B7026C9E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5BFE784B"/>
    <w:multiLevelType w:val="multilevel"/>
    <w:tmpl w:val="6D62E8A4"/>
    <w:lvl w:ilvl="0">
      <w:start w:val="1"/>
      <w:numFmt w:val="upperLetter"/>
      <w:lvlText w:val="%1."/>
      <w:lvlJc w:val="left"/>
      <w:pPr>
        <w:ind w:left="1168" w:hanging="360"/>
      </w:pPr>
    </w:lvl>
    <w:lvl w:ilvl="1">
      <w:start w:val="1"/>
      <w:numFmt w:val="lowerLetter"/>
      <w:lvlText w:val="%2."/>
      <w:lvlJc w:val="left"/>
      <w:pPr>
        <w:ind w:left="1888" w:hanging="360"/>
      </w:pPr>
    </w:lvl>
    <w:lvl w:ilvl="2">
      <w:start w:val="1"/>
      <w:numFmt w:val="lowerRoman"/>
      <w:lvlText w:val="%3."/>
      <w:lvlJc w:val="right"/>
      <w:pPr>
        <w:ind w:left="2608" w:hanging="180"/>
      </w:pPr>
    </w:lvl>
    <w:lvl w:ilvl="3">
      <w:start w:val="1"/>
      <w:numFmt w:val="decimal"/>
      <w:lvlText w:val="%4."/>
      <w:lvlJc w:val="left"/>
      <w:pPr>
        <w:ind w:left="3328" w:hanging="360"/>
      </w:pPr>
    </w:lvl>
    <w:lvl w:ilvl="4">
      <w:start w:val="1"/>
      <w:numFmt w:val="lowerLetter"/>
      <w:lvlText w:val="%5."/>
      <w:lvlJc w:val="left"/>
      <w:pPr>
        <w:ind w:left="4048" w:hanging="360"/>
      </w:pPr>
    </w:lvl>
    <w:lvl w:ilvl="5">
      <w:start w:val="1"/>
      <w:numFmt w:val="lowerRoman"/>
      <w:lvlText w:val="%6."/>
      <w:lvlJc w:val="right"/>
      <w:pPr>
        <w:ind w:left="4768" w:hanging="180"/>
      </w:pPr>
    </w:lvl>
    <w:lvl w:ilvl="6">
      <w:start w:val="1"/>
      <w:numFmt w:val="decimal"/>
      <w:lvlText w:val="%7."/>
      <w:lvlJc w:val="left"/>
      <w:pPr>
        <w:ind w:left="5488" w:hanging="360"/>
      </w:pPr>
    </w:lvl>
    <w:lvl w:ilvl="7">
      <w:start w:val="1"/>
      <w:numFmt w:val="lowerLetter"/>
      <w:lvlText w:val="%8."/>
      <w:lvlJc w:val="left"/>
      <w:pPr>
        <w:ind w:left="6208" w:hanging="360"/>
      </w:pPr>
    </w:lvl>
    <w:lvl w:ilvl="8">
      <w:start w:val="1"/>
      <w:numFmt w:val="lowerRoman"/>
      <w:lvlText w:val="%9."/>
      <w:lvlJc w:val="right"/>
      <w:pPr>
        <w:ind w:left="6928" w:hanging="180"/>
      </w:pPr>
    </w:lvl>
  </w:abstractNum>
  <w:abstractNum w:abstractNumId="7" w15:restartNumberingAfterBreak="0">
    <w:nsid w:val="6203561A"/>
    <w:multiLevelType w:val="multilevel"/>
    <w:tmpl w:val="C820F56C"/>
    <w:lvl w:ilvl="0">
      <w:start w:val="1"/>
      <w:numFmt w:val="upperLetter"/>
      <w:lvlText w:val="%1."/>
      <w:lvlJc w:val="left"/>
      <w:pPr>
        <w:ind w:left="988" w:hanging="360"/>
      </w:p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8" w15:restartNumberingAfterBreak="0">
    <w:nsid w:val="639D44CC"/>
    <w:multiLevelType w:val="multilevel"/>
    <w:tmpl w:val="03BA6682"/>
    <w:lvl w:ilvl="0">
      <w:start w:val="1"/>
      <w:numFmt w:val="upperLetter"/>
      <w:lvlText w:val="%1."/>
      <w:lvlJc w:val="left"/>
      <w:pPr>
        <w:ind w:left="988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08" w:hanging="360"/>
      </w:pPr>
    </w:lvl>
    <w:lvl w:ilvl="2">
      <w:start w:val="1"/>
      <w:numFmt w:val="lowerRoman"/>
      <w:lvlText w:val="%3."/>
      <w:lvlJc w:val="right"/>
      <w:pPr>
        <w:ind w:left="2428" w:hanging="180"/>
      </w:pPr>
    </w:lvl>
    <w:lvl w:ilvl="3">
      <w:start w:val="1"/>
      <w:numFmt w:val="decimal"/>
      <w:lvlText w:val="%4."/>
      <w:lvlJc w:val="left"/>
      <w:pPr>
        <w:ind w:left="3148" w:hanging="360"/>
      </w:pPr>
    </w:lvl>
    <w:lvl w:ilvl="4">
      <w:start w:val="1"/>
      <w:numFmt w:val="lowerLetter"/>
      <w:lvlText w:val="%5."/>
      <w:lvlJc w:val="left"/>
      <w:pPr>
        <w:ind w:left="3868" w:hanging="360"/>
      </w:pPr>
    </w:lvl>
    <w:lvl w:ilvl="5">
      <w:start w:val="1"/>
      <w:numFmt w:val="lowerRoman"/>
      <w:lvlText w:val="%6."/>
      <w:lvlJc w:val="right"/>
      <w:pPr>
        <w:ind w:left="4588" w:hanging="180"/>
      </w:pPr>
    </w:lvl>
    <w:lvl w:ilvl="6">
      <w:start w:val="1"/>
      <w:numFmt w:val="decimal"/>
      <w:lvlText w:val="%7."/>
      <w:lvlJc w:val="left"/>
      <w:pPr>
        <w:ind w:left="5308" w:hanging="360"/>
      </w:pPr>
    </w:lvl>
    <w:lvl w:ilvl="7">
      <w:start w:val="1"/>
      <w:numFmt w:val="lowerLetter"/>
      <w:lvlText w:val="%8."/>
      <w:lvlJc w:val="left"/>
      <w:pPr>
        <w:ind w:left="6028" w:hanging="360"/>
      </w:pPr>
    </w:lvl>
    <w:lvl w:ilvl="8">
      <w:start w:val="1"/>
      <w:numFmt w:val="lowerRoman"/>
      <w:lvlText w:val="%9."/>
      <w:lvlJc w:val="right"/>
      <w:pPr>
        <w:ind w:left="6748" w:hanging="180"/>
      </w:pPr>
    </w:lvl>
  </w:abstractNum>
  <w:abstractNum w:abstractNumId="9" w15:restartNumberingAfterBreak="0">
    <w:nsid w:val="6F282AD1"/>
    <w:multiLevelType w:val="multilevel"/>
    <w:tmpl w:val="82CC4396"/>
    <w:lvl w:ilvl="0">
      <w:start w:val="1"/>
      <w:numFmt w:val="upperLetter"/>
      <w:lvlText w:val="%1."/>
      <w:lvlJc w:val="left"/>
      <w:pPr>
        <w:ind w:left="644" w:hanging="359"/>
      </w:pPr>
      <w:rPr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num w:numId="1" w16cid:durableId="598875427">
    <w:abstractNumId w:val="1"/>
  </w:num>
  <w:num w:numId="2" w16cid:durableId="505174213">
    <w:abstractNumId w:val="5"/>
  </w:num>
  <w:num w:numId="3" w16cid:durableId="689649914">
    <w:abstractNumId w:val="7"/>
  </w:num>
  <w:num w:numId="4" w16cid:durableId="1940142670">
    <w:abstractNumId w:val="8"/>
  </w:num>
  <w:num w:numId="5" w16cid:durableId="1353149798">
    <w:abstractNumId w:val="9"/>
  </w:num>
  <w:num w:numId="6" w16cid:durableId="1421177038">
    <w:abstractNumId w:val="2"/>
  </w:num>
  <w:num w:numId="7" w16cid:durableId="727461589">
    <w:abstractNumId w:val="6"/>
  </w:num>
  <w:num w:numId="8" w16cid:durableId="1413116508">
    <w:abstractNumId w:val="3"/>
  </w:num>
  <w:num w:numId="9" w16cid:durableId="1247227658">
    <w:abstractNumId w:val="4"/>
  </w:num>
  <w:num w:numId="10" w16cid:durableId="6458599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1E0"/>
    <w:rsid w:val="0004257F"/>
    <w:rsid w:val="000829DA"/>
    <w:rsid w:val="00091494"/>
    <w:rsid w:val="001026EB"/>
    <w:rsid w:val="00104FC0"/>
    <w:rsid w:val="00107527"/>
    <w:rsid w:val="00132A0D"/>
    <w:rsid w:val="00154D09"/>
    <w:rsid w:val="0016605A"/>
    <w:rsid w:val="00167064"/>
    <w:rsid w:val="00202213"/>
    <w:rsid w:val="00240072"/>
    <w:rsid w:val="002458B0"/>
    <w:rsid w:val="00250281"/>
    <w:rsid w:val="002613D7"/>
    <w:rsid w:val="00261908"/>
    <w:rsid w:val="00272BB0"/>
    <w:rsid w:val="00286C59"/>
    <w:rsid w:val="002E5756"/>
    <w:rsid w:val="00335519"/>
    <w:rsid w:val="00396A74"/>
    <w:rsid w:val="003C4781"/>
    <w:rsid w:val="003C6649"/>
    <w:rsid w:val="003D51EA"/>
    <w:rsid w:val="003D62D7"/>
    <w:rsid w:val="003E05EB"/>
    <w:rsid w:val="003E696B"/>
    <w:rsid w:val="00413D1C"/>
    <w:rsid w:val="004221F0"/>
    <w:rsid w:val="00426139"/>
    <w:rsid w:val="00432CB2"/>
    <w:rsid w:val="00460832"/>
    <w:rsid w:val="00463705"/>
    <w:rsid w:val="00471D6C"/>
    <w:rsid w:val="004A7796"/>
    <w:rsid w:val="004B5D39"/>
    <w:rsid w:val="004C13F3"/>
    <w:rsid w:val="004D1FF6"/>
    <w:rsid w:val="004E0A22"/>
    <w:rsid w:val="004F7282"/>
    <w:rsid w:val="00501B0D"/>
    <w:rsid w:val="00502EF4"/>
    <w:rsid w:val="00540439"/>
    <w:rsid w:val="005541AF"/>
    <w:rsid w:val="00561578"/>
    <w:rsid w:val="005900E4"/>
    <w:rsid w:val="005A7956"/>
    <w:rsid w:val="005C5B44"/>
    <w:rsid w:val="005F23E6"/>
    <w:rsid w:val="00642235"/>
    <w:rsid w:val="006473CF"/>
    <w:rsid w:val="00674E62"/>
    <w:rsid w:val="00692AB7"/>
    <w:rsid w:val="006A499C"/>
    <w:rsid w:val="006F411A"/>
    <w:rsid w:val="007047C9"/>
    <w:rsid w:val="00715D4C"/>
    <w:rsid w:val="00742C7F"/>
    <w:rsid w:val="00745AE9"/>
    <w:rsid w:val="007530BA"/>
    <w:rsid w:val="00785382"/>
    <w:rsid w:val="00792ED7"/>
    <w:rsid w:val="007930C8"/>
    <w:rsid w:val="007B504C"/>
    <w:rsid w:val="007D79C2"/>
    <w:rsid w:val="007F188B"/>
    <w:rsid w:val="00806103"/>
    <w:rsid w:val="00806AF4"/>
    <w:rsid w:val="00807556"/>
    <w:rsid w:val="00807592"/>
    <w:rsid w:val="00813C14"/>
    <w:rsid w:val="008506FA"/>
    <w:rsid w:val="00877A6E"/>
    <w:rsid w:val="008C520F"/>
    <w:rsid w:val="008E2A0E"/>
    <w:rsid w:val="008F1A0F"/>
    <w:rsid w:val="009205F1"/>
    <w:rsid w:val="00922A52"/>
    <w:rsid w:val="009323A2"/>
    <w:rsid w:val="00986ACD"/>
    <w:rsid w:val="00990350"/>
    <w:rsid w:val="009C34A7"/>
    <w:rsid w:val="009C7E67"/>
    <w:rsid w:val="009F3C1E"/>
    <w:rsid w:val="00A267E6"/>
    <w:rsid w:val="00A96407"/>
    <w:rsid w:val="00AA3D2F"/>
    <w:rsid w:val="00AA521D"/>
    <w:rsid w:val="00AE3B44"/>
    <w:rsid w:val="00AE64E4"/>
    <w:rsid w:val="00AE71E3"/>
    <w:rsid w:val="00AF4243"/>
    <w:rsid w:val="00AF69A5"/>
    <w:rsid w:val="00B0096D"/>
    <w:rsid w:val="00B13C6E"/>
    <w:rsid w:val="00B418F2"/>
    <w:rsid w:val="00B503B9"/>
    <w:rsid w:val="00B76909"/>
    <w:rsid w:val="00BD60E0"/>
    <w:rsid w:val="00C7093E"/>
    <w:rsid w:val="00C93133"/>
    <w:rsid w:val="00C9414E"/>
    <w:rsid w:val="00C96811"/>
    <w:rsid w:val="00CE7EB7"/>
    <w:rsid w:val="00CF51F9"/>
    <w:rsid w:val="00D031E0"/>
    <w:rsid w:val="00D47400"/>
    <w:rsid w:val="00D83808"/>
    <w:rsid w:val="00E1243B"/>
    <w:rsid w:val="00E206D5"/>
    <w:rsid w:val="00E25394"/>
    <w:rsid w:val="00E338FD"/>
    <w:rsid w:val="00E5455A"/>
    <w:rsid w:val="00E70879"/>
    <w:rsid w:val="00EC2E7B"/>
    <w:rsid w:val="00EE0328"/>
    <w:rsid w:val="00EE6491"/>
    <w:rsid w:val="00F04494"/>
    <w:rsid w:val="00F16AF5"/>
    <w:rsid w:val="00F175BF"/>
    <w:rsid w:val="00F35531"/>
    <w:rsid w:val="00F657D2"/>
    <w:rsid w:val="00FA2DEB"/>
    <w:rsid w:val="00FA6784"/>
    <w:rsid w:val="00FD0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4668AA"/>
  <w15:chartTrackingRefBased/>
  <w15:docId w15:val="{6256A725-A1AE-47C1-A6F1-A26501B345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71E3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AE71E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C664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E69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NoSpacingChar">
    <w:name w:val="No Spacing Char"/>
    <w:link w:val="NoSpacing"/>
    <w:uiPriority w:val="1"/>
    <w:rsid w:val="00C9414E"/>
  </w:style>
  <w:style w:type="table" w:styleId="TableGrid">
    <w:name w:val="Table Grid"/>
    <w:basedOn w:val="TableNormal"/>
    <w:uiPriority w:val="59"/>
    <w:rsid w:val="00C9414E"/>
    <w:pPr>
      <w:spacing w:after="0" w:line="240" w:lineRule="auto"/>
    </w:pPr>
    <w:rPr>
      <w:lang w:val="en-S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54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55A"/>
  </w:style>
  <w:style w:type="paragraph" w:styleId="Footer">
    <w:name w:val="footer"/>
    <w:basedOn w:val="Normal"/>
    <w:link w:val="FooterChar"/>
    <w:uiPriority w:val="99"/>
    <w:unhideWhenUsed/>
    <w:rsid w:val="00E54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5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26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image" Target="media/image44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png"/><Relationship Id="rId87" Type="http://schemas.openxmlformats.org/officeDocument/2006/relationships/oleObject" Target="embeddings/oleObject38.bin"/><Relationship Id="rId61" Type="http://schemas.openxmlformats.org/officeDocument/2006/relationships/image" Target="media/image29.png"/><Relationship Id="rId82" Type="http://schemas.openxmlformats.org/officeDocument/2006/relationships/image" Target="media/image41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1803</Words>
  <Characters>1028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3-11T13:49:00Z</dcterms:created>
  <dcterms:modified xsi:type="dcterms:W3CDTF">2024-01-24T17:36:00Z</dcterms:modified>
</cp:coreProperties>
</file>